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83C16" w:rsidRPr="001E2C21" w:rsidRDefault="006D32EA" w:rsidP="00A045FD">
      <w:pPr>
        <w:jc w:val="center"/>
        <w:rPr>
          <w:b/>
        </w:rPr>
      </w:pPr>
      <w:r w:rsidRPr="001E2C21">
        <w:rPr>
          <w:b/>
        </w:rPr>
        <w:t>________________________________________________________________________________</w:t>
      </w:r>
    </w:p>
    <w:p w:rsidR="006D32EA" w:rsidRDefault="006D32EA" w:rsidP="00A045FD">
      <w:pPr>
        <w:jc w:val="center"/>
        <w:rPr>
          <w:b/>
        </w:rPr>
      </w:pPr>
    </w:p>
    <w:p w:rsidR="00A045FD" w:rsidRDefault="00C27119" w:rsidP="00A045FD">
      <w:pPr>
        <w:jc w:val="center"/>
        <w:rPr>
          <w:b/>
        </w:rPr>
      </w:pPr>
      <w:r>
        <w:rPr>
          <w:b/>
        </w:rPr>
        <w:t>Индивидуальное задание</w:t>
      </w:r>
      <w:r w:rsidR="00A045FD" w:rsidRPr="00A045FD">
        <w:rPr>
          <w:b/>
        </w:rPr>
        <w:t xml:space="preserve"> «Приближенные методы решения </w:t>
      </w:r>
    </w:p>
    <w:p w:rsidR="00A045FD" w:rsidRPr="00A045FD" w:rsidRDefault="00957B18" w:rsidP="00A045FD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A045FD" w:rsidRPr="00A045FD">
        <w:rPr>
          <w:b/>
        </w:rPr>
        <w:t>»</w:t>
      </w:r>
    </w:p>
    <w:p w:rsidR="00A045FD" w:rsidRPr="00A045FD" w:rsidRDefault="00A045FD" w:rsidP="00A045FD">
      <w:pPr>
        <w:spacing w:before="100" w:after="100"/>
        <w:jc w:val="center"/>
        <w:rPr>
          <w:b/>
        </w:rPr>
      </w:pPr>
      <w:r w:rsidRPr="00A045FD">
        <w:rPr>
          <w:b/>
        </w:rPr>
        <w:t>Вариант 1</w:t>
      </w:r>
    </w:p>
    <w:p w:rsidR="00B973CC" w:rsidRDefault="00A045FD" w:rsidP="00C27119">
      <w:pPr>
        <w:numPr>
          <w:ilvl w:val="0"/>
          <w:numId w:val="1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BE7F00" w:rsidTr="009C130E">
        <w:trPr>
          <w:jc w:val="center"/>
        </w:trPr>
        <w:tc>
          <w:tcPr>
            <w:tcW w:w="9638" w:type="dxa"/>
            <w:vAlign w:val="center"/>
          </w:tcPr>
          <w:p w:rsidR="00BE7F00" w:rsidRDefault="00BE7F00" w:rsidP="003C242B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3F3E3B10" wp14:editId="516C9F4B">
                      <wp:extent cx="1362075" cy="944880"/>
                      <wp:effectExtent l="0" t="0" r="635" b="0"/>
                      <wp:docPr id="257" name="Полотно 2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67" name="Rectangle 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82933"/>
                                  <a:ext cx="600256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6B1C6C" w:rsidRDefault="00BE7F00" w:rsidP="003C242B">
                                    <w:pPr>
                                      <w:rPr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      </w:t>
                                    </w: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lang w:val="en-US"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8" name="Line 26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19715" y="253461"/>
                                  <a:ext cx="156255" cy="106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Freeform 2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7643" y="218095"/>
                                  <a:ext cx="93753" cy="80754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2154" y="141467"/>
                                  <a:ext cx="110263" cy="352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A045FD" w:rsidRDefault="00BE7F00" w:rsidP="003C242B">
                                    <w:pPr>
                                      <w:rPr>
                                        <w:b/>
                                        <w:sz w:val="22"/>
                                      </w:rPr>
                                    </w:pP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</w:rPr>
                                      <w:t>В</w:t>
                                    </w: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2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0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791429" w:rsidRDefault="00BE7F00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3" name="Rectangle 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94311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791429" w:rsidRDefault="00BE7F00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4" name="Line 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715" y="359561"/>
                                  <a:ext cx="164510" cy="1644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Freeform 2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1771" y="481576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Line 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5707" y="475682"/>
                                  <a:ext cx="95522" cy="954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Freeform 2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9715" y="430295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565278"/>
                                  <a:ext cx="530679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A045FD" w:rsidRDefault="00BE7F00" w:rsidP="003C242B">
                                    <w:pPr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 w:rsidRPr="00A045FD"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9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494544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791429" w:rsidRDefault="00BE7F00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0" name="Rectangle 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588855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791429" w:rsidRDefault="00BE7F00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1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353077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791429" w:rsidRDefault="00BE7F00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2" name="Rectangle 2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3946" y="447389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7F00" w:rsidRPr="00791429" w:rsidRDefault="00BE7F00" w:rsidP="003C242B">
                                    <w:pPr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F3E3B10" id="Полотно 257" o:spid="_x0000_s1026" editas="canvas" style="width:107.25pt;height:74.4pt;mso-position-horizontal-relative:char;mso-position-vertical-relative:line" coordsize="13620,9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13620;height:9448;visibility:visible;mso-wrap-style:square">
                        <v:fill o:detectmouseclick="t"/>
                        <v:path o:connecttype="none"/>
                      </v:shape>
                      <v:rect id="Rectangle 259" o:spid="_x0000_s1028" style="position:absolute;top:2829;width:6002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" filled="f" stroked="f">
                        <v:textbox inset="0,0,0,0">
                          <w:txbxContent>
                            <w:p w:rsidR="00BE7F00" w:rsidRPr="006B1C6C" w:rsidRDefault="00BE7F00" w:rsidP="003C242B">
                              <w:pPr>
                                <w:rPr>
                                  <w:b/>
                                  <w:bCs/>
                                  <w:sz w:val="22"/>
                                </w:rPr>
                              </w:pP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      </w:t>
                              </w: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А</w:t>
                              </w:r>
                            </w:p>
                          </w:txbxContent>
                        </v:textbox>
                      </v:rect>
                      <v:line id="Line 260" o:spid="_x0000_s1029" style="position:absolute;flip:y;visibility:visible;mso-wrap-style:square" from="6197,2534" to="7759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" strokeweight="1pt"/>
                      <v:shape id="Freeform 261" o:spid="_x0000_s1030" style="position:absolute;left:7376;top:2180;width:937;height:808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" path="m69,137l52,70,,28,159,,69,137xe" fillcolor="black" stroked="f">
                        <v:path arrowok="t" o:connecttype="custom" o:connectlocs="40685,80754;30661,41261;0,16504;93753,0;40685,80754" o:connectangles="0,0,0,0,0"/>
                      </v:shape>
                      <v:rect id="Rectangle 262" o:spid="_x0000_s1031" style="position:absolute;left:9021;top:1414;width:1103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" filled="f" stroked="f">
                        <v:textbox inset="0,0,0,0">
                          <w:txbxContent>
                            <w:p w:rsidR="00BE7F00" w:rsidRPr="00A045FD" w:rsidRDefault="00BE7F00" w:rsidP="003C242B">
                              <w:pPr>
                                <w:rPr>
                                  <w:b/>
                                  <w:sz w:val="22"/>
                                </w:rPr>
                              </w:pP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</w:rPr>
                                <w:t>В</w:t>
                              </w: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63" o:spid="_x0000_s1032" style="position:absolute;left:549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" filled="f" stroked="f">
                        <v:textbox inset="0,0,0,0">
                          <w:txbxContent>
                            <w:p w:rsidR="00BE7F00" w:rsidRPr="00791429" w:rsidRDefault="00BE7F00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64" o:spid="_x0000_s1033" style="position:absolute;left:6315;top:943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" filled="f" stroked="f">
                        <v:textbox inset="0,0,0,0">
                          <w:txbxContent>
                            <w:p w:rsidR="00BE7F00" w:rsidRPr="00791429" w:rsidRDefault="00BE7F00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265" o:spid="_x0000_s1034" style="position:absolute;visibility:visible;mso-wrap-style:square" from="6197,3595" to="7842,5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gXrwwAAANs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b7oF68MAAADbAAAADwAA&#10;AAAAAAAAAAAAAAAHAgAAZHJzL2Rvd25yZXYueG1sUEsFBgAAAAADAAMAtwAAAPcCAAAAAA==&#10;" strokeweight="1pt"/>
                      <v:shape id="Freeform 266" o:spid="_x0000_s1035" style="position:absolute;left:7417;top:4815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" path="m,92l62,62,92,r60,152l,92xe" fillcolor="black" stroked="f">
                        <v:path arrowok="t" o:connecttype="custom" o:connectlocs="0,54229;36558,36546;54247,0;89626,89596;0,54229" o:connectangles="0,0,0,0,0"/>
                      </v:shape>
                      <v:line id="Line 267" o:spid="_x0000_s1036" style="position:absolute;visibility:visible;mso-wrap-style:square" from="6657,4756" to="7612,5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" strokeweight="1pt"/>
                      <v:shape id="Freeform 268" o:spid="_x0000_s1037" style="position:absolute;left:6197;top:4302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" path="m152,60l90,89,60,152,,,152,60xe" fillcolor="black" stroked="f">
                        <v:path arrowok="t" o:connecttype="custom" o:connectlocs="89626,35367;53068,52461;35379,89596;0,0;89626,35367" o:connectangles="0,0,0,0,0"/>
                      </v:shape>
                      <v:rect id="Rectangle 269" o:spid="_x0000_s1038" style="position:absolute;left:8313;top:5652;width:5307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" filled="f" stroked="f">
                        <v:textbox inset="0,0,0,0">
                          <w:txbxContent>
                            <w:p w:rsidR="00BE7F00" w:rsidRPr="00A045FD" w:rsidRDefault="00BE7F00" w:rsidP="003C242B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A045FD">
                                <w:rPr>
                                  <w:b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rect id="Rectangle 270" o:spid="_x0000_s1039" style="position:absolute;left:5495;top:494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" filled="f" stroked="f">
                        <v:textbox inset="0,0,0,0">
                          <w:txbxContent>
                            <w:p w:rsidR="00BE7F00" w:rsidRPr="00791429" w:rsidRDefault="00BE7F00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1" o:spid="_x0000_s1040" style="position:absolute;left:6315;top:5888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" filled="f" stroked="f">
                        <v:textbox inset="0,0,0,0">
                          <w:txbxContent>
                            <w:p w:rsidR="00BE7F00" w:rsidRPr="00791429" w:rsidRDefault="00BE7F00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272" o:spid="_x0000_s1041" style="position:absolute;left:8313;top:3530;width:832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" filled="f" stroked="f">
                        <v:textbox inset="0,0,0,0">
                          <w:txbxContent>
                            <w:p w:rsidR="00BE7F00" w:rsidRPr="00791429" w:rsidRDefault="00BE7F00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3" o:spid="_x0000_s1042" style="position:absolute;left:9139;top:4473;width:537;height:12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" filled="f" stroked="f">
                        <v:textbox inset="0,0,0,0">
                          <w:txbxContent>
                            <w:p w:rsidR="00BE7F00" w:rsidRPr="00791429" w:rsidRDefault="00BE7F00" w:rsidP="003C242B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12487D" w:rsidRPr="001E2C21" w:rsidRDefault="0012487D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12487D" w:rsidRPr="0012487D" w:rsidRDefault="0012487D" w:rsidP="00C27119">
      <w:pPr>
        <w:jc w:val="both"/>
      </w:pPr>
      <w:r>
        <w:rPr>
          <w:lang w:val="en-US"/>
        </w:rPr>
        <w:t>t</w:t>
      </w:r>
      <w:r w:rsidR="003C242B" w:rsidRPr="003C242B">
        <w:t xml:space="preserve"> </w:t>
      </w:r>
      <w:r w:rsidRPr="0012487D">
        <w:t>=</w:t>
      </w:r>
      <w:r w:rsidR="003C242B" w:rsidRPr="003C242B">
        <w:t xml:space="preserve"> [</w:t>
      </w:r>
      <w:r w:rsidRPr="0012487D">
        <w:t>0</w:t>
      </w:r>
      <w:r w:rsidR="003C242B" w:rsidRPr="003C242B">
        <w:t>;</w:t>
      </w:r>
      <w:r w:rsidRPr="0012487D">
        <w:t>10</w:t>
      </w:r>
      <w:r w:rsidR="003C242B" w:rsidRPr="003C242B">
        <w:t>]</w:t>
      </w:r>
      <w:r>
        <w:t xml:space="preserve">, с шагом </w:t>
      </w:r>
      <w:r>
        <w:rPr>
          <w:lang w:val="en-US"/>
        </w:rPr>
        <w:t>h</w:t>
      </w:r>
      <w:r w:rsidR="003C242B" w:rsidRPr="003C242B">
        <w:t xml:space="preserve"> </w:t>
      </w:r>
      <w:r w:rsidRPr="0012487D">
        <w:t>=</w:t>
      </w:r>
      <w:r w:rsidR="003C242B" w:rsidRPr="003C242B">
        <w:t xml:space="preserve"> </w:t>
      </w:r>
      <w:r w:rsidRPr="0012487D">
        <w:t>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="003C242B" w:rsidRPr="003C242B">
        <w:rPr>
          <w:vertAlign w:val="subscript"/>
        </w:rPr>
        <w:t xml:space="preserve"> </w:t>
      </w:r>
      <w:r w:rsidRPr="0012487D">
        <w:t>=</w:t>
      </w:r>
      <w:r w:rsidR="003C242B" w:rsidRPr="003C242B">
        <w:t xml:space="preserve"> </w:t>
      </w:r>
      <w:r w:rsidRPr="0012487D">
        <w:t>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="003C242B" w:rsidRPr="003C242B">
        <w:rPr>
          <w:vertAlign w:val="subscript"/>
        </w:rPr>
        <w:t xml:space="preserve"> </w:t>
      </w:r>
      <w:r w:rsidRPr="0012487D">
        <w:t>=</w:t>
      </w:r>
      <w:r w:rsidR="003C242B" w:rsidRPr="003C242B">
        <w:t xml:space="preserve"> </w:t>
      </w:r>
      <w:r w:rsidRPr="0012487D">
        <w:t>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3</w:t>
      </w:r>
      <w:r w:rsidR="003C242B" w:rsidRPr="003C242B">
        <w:rPr>
          <w:vertAlign w:val="subscript"/>
        </w:rPr>
        <w:t xml:space="preserve"> </w:t>
      </w:r>
      <w:r w:rsidRPr="0012487D">
        <w:t>=</w:t>
      </w:r>
      <w:r w:rsidR="003C242B" w:rsidRPr="003C242B">
        <w:t xml:space="preserve"> </w:t>
      </w:r>
      <w:r w:rsidRPr="0012487D">
        <w:t>0.1</w:t>
      </w:r>
      <w:r>
        <w:t>8с</w:t>
      </w:r>
      <w:r>
        <w:rPr>
          <w:vertAlign w:val="superscript"/>
        </w:rPr>
        <w:t>-1</w:t>
      </w:r>
    </w:p>
    <w:p w:rsidR="00957B18" w:rsidRDefault="00957B18" w:rsidP="003C242B">
      <w:pPr>
        <w:numPr>
          <w:ilvl w:val="0"/>
          <w:numId w:val="1"/>
        </w:numPr>
        <w:jc w:val="both"/>
      </w:pPr>
      <w:bookmarkStart w:id="0" w:name="_Hlk9187514"/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3C242B">
      <w:pPr>
        <w:numPr>
          <w:ilvl w:val="0"/>
          <w:numId w:val="1"/>
        </w:numPr>
        <w:jc w:val="both"/>
      </w:pPr>
      <w:r>
        <w:t>Подготовьте отчет.</w:t>
      </w:r>
    </w:p>
    <w:bookmarkEnd w:id="0"/>
    <w:p w:rsidR="00CF740D" w:rsidRPr="001E2C21" w:rsidRDefault="00CF740D" w:rsidP="00BC4B77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="00C27119">
        <w:rPr>
          <w:u w:val="single"/>
        </w:rPr>
        <w:tab/>
      </w:r>
      <w:r w:rsidR="00C27119">
        <w:rPr>
          <w:u w:val="single"/>
        </w:rPr>
        <w:tab/>
      </w:r>
      <w:r w:rsidR="00C27119">
        <w:rPr>
          <w:u w:val="single"/>
        </w:rPr>
        <w:tab/>
      </w:r>
      <w:r w:rsidR="00C27119">
        <w:rPr>
          <w:u w:val="single"/>
        </w:rPr>
        <w:tab/>
      </w:r>
      <w:r w:rsidR="006D32EA" w:rsidRPr="006D32EA">
        <w:rPr>
          <w:u w:val="single"/>
        </w:rPr>
        <w:t>__</w:t>
      </w:r>
      <w:r w:rsidR="006D32EA" w:rsidRPr="001E2C21">
        <w:rPr>
          <w:u w:val="single"/>
        </w:rPr>
        <w:t>_</w:t>
      </w:r>
    </w:p>
    <w:p w:rsidR="00CF740D" w:rsidRDefault="00CF740D" w:rsidP="00CF740D">
      <w:pPr>
        <w:jc w:val="center"/>
        <w:rPr>
          <w:b/>
        </w:rPr>
      </w:pPr>
    </w:p>
    <w:p w:rsidR="00CF740D" w:rsidRDefault="00C27119" w:rsidP="00CF740D">
      <w:pPr>
        <w:jc w:val="center"/>
        <w:rPr>
          <w:b/>
        </w:rPr>
      </w:pPr>
      <w:r>
        <w:rPr>
          <w:b/>
        </w:rPr>
        <w:t>Индивидуальное задание</w:t>
      </w:r>
      <w:r w:rsidR="00CF740D" w:rsidRPr="00A045FD">
        <w:rPr>
          <w:b/>
        </w:rPr>
        <w:t xml:space="preserve"> «Приближенные методы решения </w:t>
      </w:r>
    </w:p>
    <w:p w:rsidR="00CF740D" w:rsidRPr="00A045FD" w:rsidRDefault="00957B18" w:rsidP="00CF740D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CF740D" w:rsidRPr="00A045FD">
        <w:rPr>
          <w:b/>
        </w:rPr>
        <w:t>»</w:t>
      </w:r>
    </w:p>
    <w:p w:rsidR="00CF740D" w:rsidRPr="007C0DA2" w:rsidRDefault="00CF740D" w:rsidP="00CF740D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 w:rsidR="007C0DA2">
        <w:rPr>
          <w:b/>
          <w:lang w:val="en-US"/>
        </w:rPr>
        <w:t>2</w:t>
      </w:r>
    </w:p>
    <w:p w:rsidR="00CF740D" w:rsidRDefault="00CF740D" w:rsidP="00AF58D9">
      <w:pPr>
        <w:numPr>
          <w:ilvl w:val="0"/>
          <w:numId w:val="2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BE7F00" w:rsidTr="006B24BC">
        <w:tc>
          <w:tcPr>
            <w:tcW w:w="9628" w:type="dxa"/>
            <w:vAlign w:val="center"/>
          </w:tcPr>
          <w:p w:rsidR="00BE7F00" w:rsidRDefault="00BE7F00" w:rsidP="00016626">
            <w:pPr>
              <w:spacing w:after="100"/>
              <w:jc w:val="center"/>
            </w:pPr>
            <w:r w:rsidRPr="00016626">
              <w:rPr>
                <w:position w:val="-22"/>
              </w:rPr>
              <w:object w:dxaOrig="1680" w:dyaOrig="540">
                <v:shape id="_x0000_i1025" type="#_x0000_t75" style="width:124.2pt;height:40.8pt" o:ole="">
                  <v:imagedata r:id="rId5" o:title=""/>
                </v:shape>
                <o:OLEObject Type="Embed" ProgID="Equation.DSMT4" ShapeID="_x0000_i1025" DrawAspect="Content" ObjectID="_1713628318" r:id="rId6"/>
              </w:object>
            </w:r>
          </w:p>
        </w:tc>
      </w:tr>
    </w:tbl>
    <w:p w:rsidR="007C0DA2" w:rsidRPr="00016626" w:rsidRDefault="007C0DA2" w:rsidP="00BC4B77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>(0)=0</w:t>
      </w:r>
      <w:r w:rsidR="006D32EA">
        <w:t>,5</w:t>
      </w:r>
      <w:r>
        <w:t xml:space="preserve"> </w:t>
      </w:r>
      <w:r w:rsidR="00016626">
        <w:t xml:space="preserve">моль/л;  </w:t>
      </w:r>
    </w:p>
    <w:p w:rsidR="007C0DA2" w:rsidRDefault="007C0DA2" w:rsidP="00BC4B77">
      <w:r>
        <w:rPr>
          <w:lang w:val="en-US"/>
        </w:rPr>
        <w:t>t</w:t>
      </w:r>
      <w:r w:rsidR="003C242B">
        <w:t xml:space="preserve"> </w:t>
      </w:r>
      <w:r w:rsidRPr="003C242B">
        <w:t>=</w:t>
      </w:r>
      <w:r w:rsidR="003C242B">
        <w:t xml:space="preserve"> </w:t>
      </w:r>
      <w:r w:rsidR="003C242B" w:rsidRPr="003C242B">
        <w:t>[</w:t>
      </w:r>
      <w:r w:rsidRPr="003C242B">
        <w:t>0</w:t>
      </w:r>
      <w:r w:rsidR="003C242B" w:rsidRPr="003C242B">
        <w:t>;</w:t>
      </w:r>
      <w:r w:rsidRPr="003C242B">
        <w:t>1</w:t>
      </w:r>
      <w:r w:rsidR="003C242B" w:rsidRPr="003C242B">
        <w:t>]</w:t>
      </w:r>
      <w:r>
        <w:t xml:space="preserve">, с </w:t>
      </w:r>
      <w:r w:rsidR="003C242B">
        <w:t xml:space="preserve">шагом </w:t>
      </w:r>
      <w:r>
        <w:rPr>
          <w:lang w:val="en-US"/>
        </w:rPr>
        <w:t>h</w:t>
      </w:r>
      <w:r w:rsidR="003C242B">
        <w:t xml:space="preserve"> </w:t>
      </w:r>
      <w:r w:rsidRPr="003C242B">
        <w:t>=</w:t>
      </w:r>
      <w:r w:rsidR="003C242B">
        <w:t xml:space="preserve"> </w:t>
      </w:r>
      <w:r w:rsidR="00F532EC" w:rsidRPr="00A83C16">
        <w:t>0.</w:t>
      </w:r>
      <w:r w:rsidRPr="003C242B">
        <w:t>1</w:t>
      </w:r>
      <w:r w:rsidR="003C242B"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1</w:t>
      </w:r>
      <w:r w:rsidR="003C242B">
        <w:rPr>
          <w:vertAlign w:val="subscript"/>
        </w:rPr>
        <w:t xml:space="preserve"> </w:t>
      </w:r>
      <w:r w:rsidRPr="003C242B">
        <w:t>=</w:t>
      </w:r>
      <w:r w:rsidR="003C242B">
        <w:t xml:space="preserve"> </w:t>
      </w:r>
      <w:r w:rsidRPr="003C242B">
        <w:t>0.45</w:t>
      </w:r>
      <w:r w:rsidR="003C242B"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2</w:t>
      </w:r>
      <w:r w:rsidR="003C242B">
        <w:rPr>
          <w:vertAlign w:val="subscript"/>
        </w:rPr>
        <w:t xml:space="preserve"> </w:t>
      </w:r>
      <w:r w:rsidRPr="003C242B">
        <w:t>=</w:t>
      </w:r>
      <w:r w:rsidR="003C242B">
        <w:t xml:space="preserve"> </w:t>
      </w:r>
      <w:r w:rsidRPr="003C242B">
        <w:t>0.15</w:t>
      </w:r>
    </w:p>
    <w:p w:rsidR="00957B18" w:rsidRDefault="00957B18" w:rsidP="00AF58D9">
      <w:pPr>
        <w:numPr>
          <w:ilvl w:val="0"/>
          <w:numId w:val="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2"/>
        </w:numPr>
        <w:jc w:val="both"/>
      </w:pPr>
      <w:r>
        <w:t>Подготовьте отчет.</w:t>
      </w:r>
    </w:p>
    <w:p w:rsidR="007C0DA2" w:rsidRPr="003C242B" w:rsidRDefault="007C0DA2" w:rsidP="00016626">
      <w:pPr>
        <w:jc w:val="both"/>
        <w:rPr>
          <w:u w:val="single"/>
        </w:rPr>
      </w:pP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</w:p>
    <w:p w:rsidR="006D32EA" w:rsidRDefault="006D32EA" w:rsidP="007C0DA2">
      <w:pPr>
        <w:jc w:val="center"/>
        <w:rPr>
          <w:b/>
        </w:rPr>
      </w:pPr>
    </w:p>
    <w:p w:rsidR="007C0DA2" w:rsidRDefault="00C27119" w:rsidP="007C0DA2">
      <w:pPr>
        <w:jc w:val="center"/>
        <w:rPr>
          <w:b/>
        </w:rPr>
      </w:pPr>
      <w:r>
        <w:rPr>
          <w:b/>
        </w:rPr>
        <w:t>Индивидуальное задание</w:t>
      </w:r>
      <w:r w:rsidR="007C0DA2" w:rsidRPr="00A045FD">
        <w:rPr>
          <w:b/>
        </w:rPr>
        <w:t xml:space="preserve"> «Приближенные методы решения </w:t>
      </w:r>
    </w:p>
    <w:p w:rsidR="007C0DA2" w:rsidRPr="00A045FD" w:rsidRDefault="00957B18" w:rsidP="007C0DA2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7C0DA2" w:rsidRPr="00A045FD">
        <w:rPr>
          <w:b/>
        </w:rPr>
        <w:t>»</w:t>
      </w:r>
    </w:p>
    <w:p w:rsidR="007C0DA2" w:rsidRPr="007C0DA2" w:rsidRDefault="007C0DA2" w:rsidP="007C0DA2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3</w:t>
      </w:r>
    </w:p>
    <w:p w:rsidR="007C0DA2" w:rsidRDefault="007C0DA2" w:rsidP="00AF58D9">
      <w:pPr>
        <w:numPr>
          <w:ilvl w:val="0"/>
          <w:numId w:val="3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E0081" w:rsidTr="00B40EE4">
        <w:tc>
          <w:tcPr>
            <w:tcW w:w="9628" w:type="dxa"/>
            <w:vAlign w:val="center"/>
          </w:tcPr>
          <w:p w:rsidR="002E0081" w:rsidRDefault="002E0081" w:rsidP="006D32EA">
            <w:pPr>
              <w:spacing w:after="100"/>
              <w:jc w:val="center"/>
            </w:pPr>
            <w:r w:rsidRPr="006D32EA">
              <w:rPr>
                <w:position w:val="-22"/>
              </w:rPr>
              <w:object w:dxaOrig="1460" w:dyaOrig="540">
                <v:shape id="_x0000_i1026" type="#_x0000_t75" style="width:114pt;height:42.6pt" o:ole="">
                  <v:imagedata r:id="rId7" o:title=""/>
                </v:shape>
                <o:OLEObject Type="Embed" ProgID="Equation.DSMT4" ShapeID="_x0000_i1026" DrawAspect="Content" ObjectID="_1713628319" r:id="rId8"/>
              </w:object>
            </w:r>
          </w:p>
        </w:tc>
      </w:tr>
    </w:tbl>
    <w:p w:rsidR="006D32EA" w:rsidRPr="007C0DA2" w:rsidRDefault="006D32EA" w:rsidP="006D32EA">
      <w:pPr>
        <w:spacing w:after="100"/>
      </w:pPr>
    </w:p>
    <w:p w:rsidR="00F50188" w:rsidRDefault="00221A64" w:rsidP="00221A64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8 моль/л;  С</w:t>
      </w:r>
      <w:r>
        <w:rPr>
          <w:vertAlign w:val="subscript"/>
        </w:rPr>
        <w:t>В</w:t>
      </w:r>
      <w:r>
        <w:t>(0)=0</w:t>
      </w:r>
      <w:r w:rsidR="006D32EA">
        <w:t>,2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>(0)=0</w:t>
      </w:r>
      <w:r w:rsidR="006D32EA">
        <w:t>,3</w:t>
      </w:r>
      <w:r>
        <w:t xml:space="preserve"> </w:t>
      </w:r>
      <w:r w:rsidR="006D32EA">
        <w:t>моль/л</w:t>
      </w:r>
      <w:r w:rsidR="00FC4739">
        <w:t xml:space="preserve">;  </w:t>
      </w:r>
    </w:p>
    <w:p w:rsidR="00221A64" w:rsidRDefault="00221A64" w:rsidP="00221A64">
      <w:r w:rsidRPr="006D32EA">
        <w:rPr>
          <w:i/>
          <w:lang w:val="en-US"/>
        </w:rPr>
        <w:t>t</w:t>
      </w:r>
      <w:r w:rsidR="006D32EA" w:rsidRPr="006D32EA">
        <w:rPr>
          <w:i/>
        </w:rPr>
        <w:t xml:space="preserve"> </w:t>
      </w:r>
      <w:r w:rsidRPr="006D32EA">
        <w:rPr>
          <w:i/>
        </w:rPr>
        <w:t>=</w:t>
      </w:r>
      <w:r w:rsidR="006D32EA" w:rsidRPr="006D32EA">
        <w:rPr>
          <w:i/>
        </w:rPr>
        <w:t xml:space="preserve"> [</w:t>
      </w:r>
      <w:r w:rsidRPr="006D32EA">
        <w:rPr>
          <w:i/>
        </w:rPr>
        <w:t>0</w:t>
      </w:r>
      <w:r w:rsidR="006D32EA" w:rsidRPr="006D32EA">
        <w:rPr>
          <w:i/>
        </w:rPr>
        <w:t>;</w:t>
      </w:r>
      <w:r w:rsidRPr="006D32EA">
        <w:rPr>
          <w:i/>
        </w:rPr>
        <w:t>10</w:t>
      </w:r>
      <w:r w:rsidR="006D32EA" w:rsidRPr="006D32EA">
        <w:rPr>
          <w:i/>
        </w:rPr>
        <w:t>]</w:t>
      </w:r>
      <w:r w:rsidR="00A83ABB" w:rsidRPr="00A83ABB">
        <w:t xml:space="preserve"> </w:t>
      </w:r>
      <w:r>
        <w:t>с</w:t>
      </w:r>
      <w:r w:rsidR="006D32EA" w:rsidRPr="006D32EA">
        <w:t xml:space="preserve"> </w:t>
      </w:r>
      <w:r w:rsidR="006D32EA">
        <w:t>шагом</w:t>
      </w:r>
      <w:r w:rsidR="006D32EA" w:rsidRPr="006D32EA">
        <w:t xml:space="preserve"> </w:t>
      </w:r>
      <w:r w:rsidR="006D32EA" w:rsidRPr="006D32EA">
        <w:rPr>
          <w:i/>
          <w:lang w:val="en-US"/>
        </w:rPr>
        <w:t>h</w:t>
      </w:r>
      <w:r w:rsidR="006D32EA" w:rsidRPr="006D32EA">
        <w:rPr>
          <w:i/>
        </w:rPr>
        <w:t xml:space="preserve"> = 1</w:t>
      </w:r>
      <w:r w:rsidR="006D32EA" w:rsidRPr="006D32EA">
        <w:t>;</w:t>
      </w:r>
      <w:r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1</w:t>
      </w:r>
      <w:r w:rsidRPr="006D32EA">
        <w:rPr>
          <w:i/>
        </w:rPr>
        <w:t>=0.</w:t>
      </w:r>
      <w:r w:rsidR="006D32EA" w:rsidRPr="00535CA6">
        <w:rPr>
          <w:i/>
        </w:rPr>
        <w:t>0</w:t>
      </w:r>
      <w:r w:rsidRPr="006D32EA">
        <w:rPr>
          <w:i/>
        </w:rPr>
        <w:t xml:space="preserve">5 </w:t>
      </w:r>
      <w:r w:rsidRPr="006D32EA">
        <w:t>с</w:t>
      </w:r>
      <w:r w:rsidRPr="006D32EA">
        <w:rPr>
          <w:vertAlign w:val="superscript"/>
        </w:rPr>
        <w:t>-1</w:t>
      </w:r>
      <w:r w:rsidRPr="00221A64"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2</w:t>
      </w:r>
      <w:r w:rsidRPr="006D32EA">
        <w:rPr>
          <w:i/>
        </w:rPr>
        <w:t>=0.</w:t>
      </w:r>
      <w:r w:rsidR="00580710" w:rsidRPr="000E552B">
        <w:rPr>
          <w:i/>
        </w:rPr>
        <w:t>9</w:t>
      </w:r>
      <w:r w:rsidRPr="006D32EA">
        <w:rPr>
          <w:i/>
        </w:rPr>
        <w:t>8</w:t>
      </w:r>
      <w:r>
        <w:t xml:space="preserve"> л/моль с</w:t>
      </w:r>
    </w:p>
    <w:p w:rsidR="00957B18" w:rsidRDefault="00957B18" w:rsidP="00AF58D9">
      <w:pPr>
        <w:numPr>
          <w:ilvl w:val="0"/>
          <w:numId w:val="3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3"/>
        </w:numPr>
        <w:jc w:val="both"/>
      </w:pPr>
      <w:r>
        <w:t>Подготовьте отчет.</w:t>
      </w:r>
    </w:p>
    <w:p w:rsidR="00221A64" w:rsidRPr="002B2576" w:rsidRDefault="00221A64" w:rsidP="00221A64">
      <w:pPr>
        <w:spacing w:after="100"/>
        <w:rPr>
          <w:lang w:val="en-US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BE7F00" w:rsidRDefault="00BE7F00">
      <w:pPr>
        <w:rPr>
          <w:b/>
        </w:rPr>
      </w:pPr>
      <w:r>
        <w:rPr>
          <w:b/>
        </w:rPr>
        <w:br w:type="page"/>
      </w:r>
    </w:p>
    <w:p w:rsidR="00AF58D9" w:rsidRDefault="00AF58D9" w:rsidP="00AF58D9">
      <w:pPr>
        <w:pBdr>
          <w:top w:val="single" w:sz="4" w:space="1" w:color="auto"/>
        </w:pBdr>
        <w:jc w:val="center"/>
        <w:rPr>
          <w:b/>
        </w:rPr>
      </w:pPr>
    </w:p>
    <w:p w:rsidR="00221A64" w:rsidRDefault="00C27119" w:rsidP="00221A64">
      <w:pPr>
        <w:jc w:val="center"/>
        <w:rPr>
          <w:b/>
        </w:rPr>
      </w:pPr>
      <w:r>
        <w:rPr>
          <w:b/>
        </w:rPr>
        <w:t>Индивидуальное задание</w:t>
      </w:r>
      <w:r w:rsidR="00221A64" w:rsidRPr="00A045FD">
        <w:rPr>
          <w:b/>
        </w:rPr>
        <w:t xml:space="preserve"> «Приближенные методы решения </w:t>
      </w:r>
    </w:p>
    <w:p w:rsidR="00221A64" w:rsidRPr="00A045FD" w:rsidRDefault="00957B18" w:rsidP="00221A64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21A64" w:rsidRPr="00A045FD">
        <w:rPr>
          <w:b/>
        </w:rPr>
        <w:t>»</w:t>
      </w:r>
    </w:p>
    <w:p w:rsidR="00221A64" w:rsidRPr="00221A64" w:rsidRDefault="00221A64" w:rsidP="00221A64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4</w:t>
      </w:r>
    </w:p>
    <w:p w:rsidR="00221A64" w:rsidRDefault="00221A64" w:rsidP="00AF58D9">
      <w:pPr>
        <w:numPr>
          <w:ilvl w:val="0"/>
          <w:numId w:val="4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BE7F00" w:rsidTr="00DA341E">
        <w:tc>
          <w:tcPr>
            <w:tcW w:w="9628" w:type="dxa"/>
            <w:vAlign w:val="center"/>
          </w:tcPr>
          <w:p w:rsidR="00BE7F00" w:rsidRDefault="00BE7F00" w:rsidP="001E2C21">
            <w:pPr>
              <w:spacing w:after="100"/>
              <w:jc w:val="center"/>
            </w:pPr>
            <w:r w:rsidRPr="001E2C21">
              <w:rPr>
                <w:position w:val="-22"/>
              </w:rPr>
              <w:object w:dxaOrig="1460" w:dyaOrig="540">
                <v:shape id="_x0000_i1027" type="#_x0000_t75" style="width:114.6pt;height:42.6pt" o:ole="">
                  <v:imagedata r:id="rId9" o:title=""/>
                </v:shape>
                <o:OLEObject Type="Embed" ProgID="Equation.DSMT4" ShapeID="_x0000_i1027" DrawAspect="Content" ObjectID="_1713628320" r:id="rId10"/>
              </w:object>
            </w:r>
          </w:p>
        </w:tc>
      </w:tr>
    </w:tbl>
    <w:p w:rsidR="00A83ABB" w:rsidRDefault="00A83ABB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>(0)=0</w:t>
      </w:r>
      <w:r w:rsidR="001E2C21" w:rsidRPr="001E2C21">
        <w:t>,5</w:t>
      </w:r>
      <w:r>
        <w:t xml:space="preserve">  </w:t>
      </w:r>
    </w:p>
    <w:p w:rsidR="00A83ABB" w:rsidRPr="00A83ABB" w:rsidRDefault="00A83ABB" w:rsidP="00C27119">
      <w:pPr>
        <w:jc w:val="both"/>
      </w:pPr>
      <w:r w:rsidRPr="001E2C21">
        <w:rPr>
          <w:i/>
          <w:lang w:val="en-US"/>
        </w:rPr>
        <w:t>t</w:t>
      </w:r>
      <w:r w:rsidR="001E2C21" w:rsidRPr="001E2C21">
        <w:rPr>
          <w:i/>
        </w:rPr>
        <w:t xml:space="preserve"> </w:t>
      </w:r>
      <w:r w:rsidRPr="001E2C21">
        <w:rPr>
          <w:i/>
        </w:rPr>
        <w:t>=</w:t>
      </w:r>
      <w:r w:rsidR="001E2C21" w:rsidRPr="001E2C21">
        <w:rPr>
          <w:i/>
        </w:rPr>
        <w:t xml:space="preserve"> [</w:t>
      </w:r>
      <w:r w:rsidRPr="001E2C21">
        <w:rPr>
          <w:i/>
        </w:rPr>
        <w:t>0</w:t>
      </w:r>
      <w:r w:rsidR="001E2C21" w:rsidRPr="001E2C21">
        <w:rPr>
          <w:i/>
        </w:rPr>
        <w:t>;</w:t>
      </w:r>
      <w:r w:rsidRPr="001E2C21">
        <w:rPr>
          <w:i/>
        </w:rPr>
        <w:t>10</w:t>
      </w:r>
      <w:r w:rsidR="001E2C21" w:rsidRPr="001E2C21">
        <w:rPr>
          <w:i/>
        </w:rPr>
        <w:t>]</w:t>
      </w:r>
      <w:r>
        <w:t xml:space="preserve"> с </w:t>
      </w:r>
      <w:r w:rsidR="001E2C21">
        <w:t>шагом</w:t>
      </w:r>
      <w:r w:rsidR="001E2C21" w:rsidRPr="006D32EA">
        <w:t xml:space="preserve"> </w:t>
      </w:r>
      <w:r w:rsidR="001E2C21" w:rsidRPr="006D32EA">
        <w:rPr>
          <w:i/>
          <w:lang w:val="en-US"/>
        </w:rPr>
        <w:t>h</w:t>
      </w:r>
      <w:r w:rsidR="001E2C21" w:rsidRPr="006D32EA">
        <w:rPr>
          <w:i/>
        </w:rPr>
        <w:t xml:space="preserve"> = 1</w:t>
      </w:r>
      <w:r w:rsidR="001E2C21" w:rsidRPr="006D32EA">
        <w:t>;</w:t>
      </w:r>
      <w:r w:rsidR="001E2C21">
        <w:t xml:space="preserve">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>1</w:t>
      </w:r>
      <w:r w:rsidR="001E2C21" w:rsidRPr="001E2C21">
        <w:rPr>
          <w:i/>
          <w:vertAlign w:val="subscript"/>
        </w:rPr>
        <w:t xml:space="preserve"> </w:t>
      </w:r>
      <w:r w:rsidRPr="001E2C21">
        <w:rPr>
          <w:i/>
        </w:rPr>
        <w:t>=</w:t>
      </w:r>
      <w:r w:rsidR="001E2C21" w:rsidRPr="001E2C21">
        <w:rPr>
          <w:i/>
        </w:rPr>
        <w:t xml:space="preserve"> </w:t>
      </w:r>
      <w:r w:rsidRPr="001E2C21">
        <w:rPr>
          <w:i/>
        </w:rPr>
        <w:t>0.28</w:t>
      </w:r>
      <w:r w:rsidRPr="00221A64">
        <w:t xml:space="preserve"> </w:t>
      </w:r>
      <w:r>
        <w:t>л/моль с</w:t>
      </w:r>
      <w:r w:rsidRPr="00A83ABB">
        <w:t xml:space="preserve"> </w:t>
      </w:r>
      <w:r>
        <w:t xml:space="preserve">   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>2</w:t>
      </w:r>
      <w:r w:rsidR="001E2C21" w:rsidRPr="001E2C21">
        <w:rPr>
          <w:i/>
          <w:vertAlign w:val="subscript"/>
        </w:rPr>
        <w:t xml:space="preserve"> </w:t>
      </w:r>
      <w:r w:rsidRPr="001E2C21">
        <w:rPr>
          <w:i/>
        </w:rPr>
        <w:t>=</w:t>
      </w:r>
      <w:r w:rsidR="001E2C21" w:rsidRPr="001E2C21">
        <w:rPr>
          <w:i/>
        </w:rPr>
        <w:t xml:space="preserve"> </w:t>
      </w:r>
      <w:r w:rsidRPr="001E2C21">
        <w:rPr>
          <w:i/>
        </w:rPr>
        <w:t>0.2</w:t>
      </w:r>
      <w:r>
        <w:t xml:space="preserve"> с</w:t>
      </w:r>
      <w:r>
        <w:rPr>
          <w:vertAlign w:val="superscript"/>
        </w:rPr>
        <w:t>-1</w:t>
      </w:r>
    </w:p>
    <w:p w:rsidR="00957B18" w:rsidRDefault="00957B18" w:rsidP="00AF58D9">
      <w:pPr>
        <w:numPr>
          <w:ilvl w:val="0"/>
          <w:numId w:val="1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14"/>
        </w:numPr>
        <w:jc w:val="both"/>
      </w:pPr>
      <w:r>
        <w:t>Подготовьте отчет.</w:t>
      </w:r>
    </w:p>
    <w:p w:rsidR="00221A64" w:rsidRPr="002B2576" w:rsidRDefault="00A83ABB" w:rsidP="00221A64">
      <w:pPr>
        <w:rPr>
          <w:lang w:val="en-US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5358E2" w:rsidRDefault="005358E2" w:rsidP="00A83ABB">
      <w:pPr>
        <w:jc w:val="center"/>
        <w:rPr>
          <w:b/>
        </w:rPr>
      </w:pPr>
    </w:p>
    <w:p w:rsidR="00A83ABB" w:rsidRDefault="00C27119" w:rsidP="00A83ABB">
      <w:pPr>
        <w:jc w:val="center"/>
        <w:rPr>
          <w:b/>
        </w:rPr>
      </w:pPr>
      <w:r>
        <w:rPr>
          <w:b/>
        </w:rPr>
        <w:t>Индивидуальное задание</w:t>
      </w:r>
      <w:r w:rsidR="00A83ABB" w:rsidRPr="00A045FD">
        <w:rPr>
          <w:b/>
        </w:rPr>
        <w:t xml:space="preserve"> «Приближенные методы решения </w:t>
      </w:r>
    </w:p>
    <w:p w:rsidR="00A83ABB" w:rsidRPr="00A045FD" w:rsidRDefault="00957B18" w:rsidP="00A83ABB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A83ABB" w:rsidRPr="00A045FD">
        <w:rPr>
          <w:b/>
        </w:rPr>
        <w:t>»</w:t>
      </w:r>
    </w:p>
    <w:p w:rsidR="00A83ABB" w:rsidRPr="00221A64" w:rsidRDefault="00A83ABB" w:rsidP="00A83ABB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5</w:t>
      </w:r>
    </w:p>
    <w:p w:rsidR="00A83ABB" w:rsidRDefault="00A83ABB" w:rsidP="00AF58D9">
      <w:pPr>
        <w:numPr>
          <w:ilvl w:val="0"/>
          <w:numId w:val="5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F846A8">
        <w:tc>
          <w:tcPr>
            <w:tcW w:w="9628" w:type="dxa"/>
            <w:vAlign w:val="center"/>
          </w:tcPr>
          <w:p w:rsidR="001A489B" w:rsidRDefault="001A489B" w:rsidP="002608B3">
            <w:pPr>
              <w:jc w:val="center"/>
            </w:pPr>
            <w:r w:rsidRPr="002608B3">
              <w:rPr>
                <w:position w:val="-22"/>
              </w:rPr>
              <w:object w:dxaOrig="1579" w:dyaOrig="540">
                <v:shape id="_x0000_i1028" type="#_x0000_t75" style="width:114pt;height:39pt" o:ole="">
                  <v:imagedata r:id="rId11" o:title=""/>
                </v:shape>
                <o:OLEObject Type="Embed" ProgID="Equation.DSMT4" ShapeID="_x0000_i1028" DrawAspect="Content" ObjectID="_1713628321" r:id="rId12"/>
              </w:object>
            </w:r>
            <w:r>
              <w:t xml:space="preserve"> </w:t>
            </w:r>
          </w:p>
        </w:tc>
      </w:tr>
    </w:tbl>
    <w:p w:rsidR="00A83ABB" w:rsidRPr="00DD6583" w:rsidRDefault="00A83ABB" w:rsidP="00A83ABB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4 моль/л;  С</w:t>
      </w:r>
      <w:r>
        <w:rPr>
          <w:vertAlign w:val="subscript"/>
        </w:rPr>
        <w:t>В</w:t>
      </w:r>
      <w:r>
        <w:t>(0)=0</w:t>
      </w:r>
      <w:r w:rsidR="00DD6583">
        <w:t xml:space="preserve"> моль/л</w:t>
      </w:r>
      <w:r>
        <w:t>; С</w:t>
      </w:r>
      <w:r>
        <w:rPr>
          <w:vertAlign w:val="subscript"/>
        </w:rPr>
        <w:t>С</w:t>
      </w:r>
      <w:r>
        <w:t>(0)=0</w:t>
      </w:r>
      <w:r w:rsidR="00DD6583" w:rsidRPr="00DD6583">
        <w:t xml:space="preserve">.72 </w:t>
      </w:r>
      <w:r w:rsidR="00DD6583">
        <w:t>моль/л.</w:t>
      </w:r>
    </w:p>
    <w:p w:rsidR="00A83ABB" w:rsidRDefault="00A83ABB" w:rsidP="00A83ABB">
      <w:r>
        <w:rPr>
          <w:lang w:val="en-US"/>
        </w:rPr>
        <w:t>t</w:t>
      </w:r>
      <w:r w:rsidR="00A93F65" w:rsidRPr="00DD6583">
        <w:t xml:space="preserve"> </w:t>
      </w:r>
      <w:r w:rsidRPr="00221A64">
        <w:t>=</w:t>
      </w:r>
      <w:r w:rsidR="00A93F65" w:rsidRPr="00DD6583">
        <w:t xml:space="preserve"> [</w:t>
      </w:r>
      <w:r w:rsidRPr="00221A64">
        <w:t>0</w:t>
      </w:r>
      <w:r w:rsidR="00A93F65" w:rsidRPr="00DD6583">
        <w:t>;</w:t>
      </w:r>
      <w:r w:rsidRPr="00221A64">
        <w:t>1</w:t>
      </w:r>
      <w:r w:rsidR="00A93F65" w:rsidRPr="00DD6583">
        <w:t>]</w:t>
      </w:r>
      <w:r>
        <w:t>, с</w:t>
      </w:r>
      <w:r w:rsidR="00A93F65" w:rsidRPr="00DD6583">
        <w:t xml:space="preserve"> </w:t>
      </w:r>
      <w:r w:rsidR="00A93F65">
        <w:t>шагом</w:t>
      </w:r>
      <w:r>
        <w:t xml:space="preserve"> </w:t>
      </w:r>
      <w:r>
        <w:rPr>
          <w:lang w:val="en-US"/>
        </w:rPr>
        <w:t>h</w:t>
      </w:r>
      <w:r w:rsidR="00A93F65" w:rsidRPr="00DD6583">
        <w:t xml:space="preserve"> </w:t>
      </w:r>
      <w:r w:rsidRPr="00A83ABB">
        <w:t>=</w:t>
      </w:r>
      <w:r w:rsidR="00A93F65" w:rsidRPr="00DD6583">
        <w:t xml:space="preserve"> </w:t>
      </w:r>
      <w:r w:rsidR="00251ABF">
        <w:t>0.</w:t>
      </w:r>
      <w:r w:rsidRPr="00A83ABB">
        <w:t>1</w:t>
      </w:r>
      <w:r w:rsidR="00A93F65"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0.</w:t>
      </w:r>
      <w:r w:rsidRPr="00A83ABB">
        <w:t>56</w:t>
      </w:r>
      <w:r w:rsidR="00A93F65"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>
        <w:t>2</w:t>
      </w:r>
      <w:r w:rsidRPr="00A83ABB">
        <w:t>5</w:t>
      </w:r>
    </w:p>
    <w:p w:rsidR="00957B18" w:rsidRDefault="00957B18" w:rsidP="00AF58D9">
      <w:pPr>
        <w:numPr>
          <w:ilvl w:val="0"/>
          <w:numId w:val="15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15"/>
        </w:numPr>
        <w:jc w:val="both"/>
      </w:pPr>
      <w:r>
        <w:t>Подготовьте отчет.</w:t>
      </w:r>
    </w:p>
    <w:p w:rsidR="00A83ABB" w:rsidRPr="002B2576" w:rsidRDefault="00A83ABB" w:rsidP="00221A64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A83ABB" w:rsidRPr="001E2C21" w:rsidRDefault="00A83ABB" w:rsidP="00221A64"/>
    <w:p w:rsidR="00A83ABB" w:rsidRDefault="00C27119" w:rsidP="00A83ABB">
      <w:pPr>
        <w:jc w:val="center"/>
        <w:rPr>
          <w:b/>
        </w:rPr>
      </w:pPr>
      <w:r>
        <w:rPr>
          <w:b/>
        </w:rPr>
        <w:t>Индивидуальное задание</w:t>
      </w:r>
      <w:r w:rsidR="00A83ABB" w:rsidRPr="00A045FD">
        <w:rPr>
          <w:b/>
        </w:rPr>
        <w:t xml:space="preserve"> «Приближенные методы решения </w:t>
      </w:r>
    </w:p>
    <w:p w:rsidR="00A83ABB" w:rsidRPr="00A045FD" w:rsidRDefault="00957B18" w:rsidP="00A83ABB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A83ABB" w:rsidRPr="00A045FD">
        <w:rPr>
          <w:b/>
        </w:rPr>
        <w:t>»</w:t>
      </w:r>
    </w:p>
    <w:p w:rsidR="00A83ABB" w:rsidRPr="00734C3B" w:rsidRDefault="00A83ABB" w:rsidP="00A83ABB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 w:rsidR="00734C3B">
        <w:rPr>
          <w:b/>
          <w:lang w:val="en-US"/>
        </w:rPr>
        <w:t>6</w:t>
      </w:r>
    </w:p>
    <w:p w:rsidR="00A83ABB" w:rsidRDefault="00A83ABB" w:rsidP="00AF58D9">
      <w:pPr>
        <w:numPr>
          <w:ilvl w:val="0"/>
          <w:numId w:val="6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03515D">
        <w:tc>
          <w:tcPr>
            <w:tcW w:w="9628" w:type="dxa"/>
            <w:vAlign w:val="center"/>
          </w:tcPr>
          <w:p w:rsidR="001A489B" w:rsidRDefault="001A489B" w:rsidP="000816E1">
            <w:pPr>
              <w:jc w:val="center"/>
            </w:pPr>
            <w:r w:rsidRPr="000816E1">
              <w:rPr>
                <w:position w:val="-22"/>
              </w:rPr>
              <w:object w:dxaOrig="1579" w:dyaOrig="540">
                <v:shape id="_x0000_i1029" type="#_x0000_t75" style="width:114pt;height:39pt" o:ole="">
                  <v:imagedata r:id="rId13" o:title=""/>
                </v:shape>
                <o:OLEObject Type="Embed" ProgID="Equation.DSMT4" ShapeID="_x0000_i1029" DrawAspect="Content" ObjectID="_1713628322" r:id="rId14"/>
              </w:object>
            </w:r>
          </w:p>
        </w:tc>
      </w:tr>
    </w:tbl>
    <w:p w:rsidR="00175543" w:rsidRPr="00C21452" w:rsidRDefault="00734C3B" w:rsidP="00734C3B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1.2</w:t>
      </w:r>
      <w:r>
        <w:t xml:space="preserve"> моль/л;</w:t>
      </w:r>
      <w:r w:rsidRPr="00734C3B">
        <w:t xml:space="preserve">   </w:t>
      </w:r>
      <w:r>
        <w:t>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 xml:space="preserve">(0)=0  </w:t>
      </w:r>
      <w:r w:rsidR="00C21452">
        <w:t>моль/л</w:t>
      </w:r>
      <w:r w:rsidR="00C21452" w:rsidRPr="00C21452">
        <w:t>;</w:t>
      </w:r>
    </w:p>
    <w:p w:rsidR="00734C3B" w:rsidRPr="00247001" w:rsidRDefault="00734C3B" w:rsidP="00734C3B">
      <w:r>
        <w:rPr>
          <w:lang w:val="en-US"/>
        </w:rPr>
        <w:t>t</w:t>
      </w:r>
      <w:r w:rsidR="00C21452" w:rsidRPr="00C21452">
        <w:t xml:space="preserve"> </w:t>
      </w:r>
      <w:r w:rsidRPr="00221A64">
        <w:t>=</w:t>
      </w:r>
      <w:r w:rsidR="00C21452" w:rsidRPr="00C21452">
        <w:t xml:space="preserve"> [</w:t>
      </w:r>
      <w:r w:rsidRPr="00221A64">
        <w:t>0</w:t>
      </w:r>
      <w:r w:rsidR="00C21452" w:rsidRPr="00C21452">
        <w:t>;</w:t>
      </w:r>
      <w:r w:rsidRPr="00221A64">
        <w:t>10</w:t>
      </w:r>
      <w:r w:rsidR="00C21452" w:rsidRPr="00C21452">
        <w:t>]</w:t>
      </w:r>
      <w:r>
        <w:t>, с</w:t>
      </w:r>
      <w:r w:rsidR="00C21452" w:rsidRPr="00C21452">
        <w:t xml:space="preserve"> </w:t>
      </w:r>
      <w:r w:rsidR="00C21452">
        <w:t>шагом</w:t>
      </w:r>
      <w:r>
        <w:t xml:space="preserve"> </w:t>
      </w:r>
      <w:r>
        <w:rPr>
          <w:lang w:val="en-US"/>
        </w:rPr>
        <w:t>h</w:t>
      </w:r>
      <w:r w:rsidRPr="00A83ABB">
        <w:t>=1</w:t>
      </w:r>
      <w:r w:rsidR="00C21452" w:rsidRPr="00C21452">
        <w:t xml:space="preserve">;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247001">
        <w:t>38</w:t>
      </w:r>
      <w:r>
        <w:t xml:space="preserve"> с</w:t>
      </w:r>
      <w:r w:rsidRPr="00247001">
        <w:rPr>
          <w:vertAlign w:val="superscript"/>
        </w:rPr>
        <w:t>-1</w:t>
      </w:r>
    </w:p>
    <w:p w:rsidR="00957B18" w:rsidRDefault="00957B18" w:rsidP="00AF58D9">
      <w:pPr>
        <w:numPr>
          <w:ilvl w:val="0"/>
          <w:numId w:val="1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16"/>
        </w:numPr>
        <w:jc w:val="both"/>
      </w:pPr>
      <w:r>
        <w:t>Подготовьте отчет.</w:t>
      </w:r>
    </w:p>
    <w:p w:rsidR="00734C3B" w:rsidRPr="002B2576" w:rsidRDefault="00734C3B" w:rsidP="00734C3B">
      <w:pPr>
        <w:rPr>
          <w:u w:val="single"/>
          <w:lang w:val="en-US"/>
        </w:rPr>
      </w:pP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C21452" w:rsidRDefault="00C21452">
      <w:pPr>
        <w:rPr>
          <w:u w:val="single"/>
        </w:rPr>
      </w:pPr>
      <w:r>
        <w:rPr>
          <w:u w:val="single"/>
        </w:rPr>
        <w:br w:type="page"/>
      </w:r>
    </w:p>
    <w:p w:rsidR="00734C3B" w:rsidRPr="00C21452" w:rsidRDefault="00C21452" w:rsidP="00734C3B">
      <w:pPr>
        <w:rPr>
          <w:u w:val="single"/>
          <w:lang w:val="en-US"/>
        </w:rPr>
      </w:pPr>
      <w:r>
        <w:rPr>
          <w:u w:val="single"/>
          <w:lang w:val="en-US"/>
        </w:rPr>
        <w:lastRenderedPageBreak/>
        <w:t>________________________________________________________________________________</w:t>
      </w:r>
    </w:p>
    <w:p w:rsidR="00C21452" w:rsidRPr="00247001" w:rsidRDefault="00C21452" w:rsidP="00734C3B">
      <w:pPr>
        <w:rPr>
          <w:u w:val="single"/>
        </w:rPr>
      </w:pPr>
    </w:p>
    <w:p w:rsidR="00734C3B" w:rsidRDefault="00C27119" w:rsidP="00734C3B">
      <w:pPr>
        <w:jc w:val="center"/>
        <w:rPr>
          <w:b/>
        </w:rPr>
      </w:pPr>
      <w:r>
        <w:rPr>
          <w:b/>
        </w:rPr>
        <w:t>Индивидуальное задание</w:t>
      </w:r>
      <w:r w:rsidR="00734C3B" w:rsidRPr="00A045FD">
        <w:rPr>
          <w:b/>
        </w:rPr>
        <w:t xml:space="preserve"> «Приближенные методы решения </w:t>
      </w:r>
    </w:p>
    <w:p w:rsidR="00734C3B" w:rsidRPr="00A045FD" w:rsidRDefault="00957B18" w:rsidP="00734C3B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734C3B" w:rsidRPr="00A045FD">
        <w:rPr>
          <w:b/>
        </w:rPr>
        <w:t>»</w:t>
      </w:r>
    </w:p>
    <w:p w:rsidR="00734C3B" w:rsidRPr="00957B18" w:rsidRDefault="00734C3B" w:rsidP="00734C3B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 w:rsidRPr="00957B18">
        <w:rPr>
          <w:b/>
        </w:rPr>
        <w:t>7</w:t>
      </w:r>
    </w:p>
    <w:p w:rsidR="00734C3B" w:rsidRDefault="00734C3B" w:rsidP="00AF58D9">
      <w:pPr>
        <w:numPr>
          <w:ilvl w:val="0"/>
          <w:numId w:val="7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EA6A5A">
        <w:tc>
          <w:tcPr>
            <w:tcW w:w="9628" w:type="dxa"/>
            <w:vAlign w:val="center"/>
          </w:tcPr>
          <w:p w:rsidR="001A489B" w:rsidRDefault="001A489B" w:rsidP="00C020C0">
            <w:pPr>
              <w:jc w:val="center"/>
            </w:pPr>
            <w:r w:rsidRPr="00C020C0">
              <w:rPr>
                <w:position w:val="-22"/>
              </w:rPr>
              <w:object w:dxaOrig="1560" w:dyaOrig="540">
                <v:shape id="_x0000_i1030" type="#_x0000_t75" style="width:124.2pt;height:42.6pt" o:ole="">
                  <v:imagedata r:id="rId15" o:title=""/>
                </v:shape>
                <o:OLEObject Type="Embed" ProgID="Equation.DSMT4" ShapeID="_x0000_i1030" DrawAspect="Content" ObjectID="_1713628323" r:id="rId16"/>
              </w:object>
            </w:r>
          </w:p>
        </w:tc>
      </w:tr>
    </w:tbl>
    <w:p w:rsidR="00734C3B" w:rsidRDefault="00734C3B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="00BD0009" w:rsidRPr="00BD0009">
        <w:t>.9</w:t>
      </w:r>
      <w:r>
        <w:t xml:space="preserve">  </w:t>
      </w:r>
    </w:p>
    <w:p w:rsidR="00734C3B" w:rsidRPr="00734C3B" w:rsidRDefault="00734C3B" w:rsidP="00C27119">
      <w:pPr>
        <w:jc w:val="both"/>
      </w:pPr>
      <w:r>
        <w:rPr>
          <w:lang w:val="en-US"/>
        </w:rPr>
        <w:t>t</w:t>
      </w:r>
      <w:r w:rsidR="002E1504" w:rsidRPr="002E1504">
        <w:t xml:space="preserve"> </w:t>
      </w:r>
      <w:r w:rsidRPr="00221A64">
        <w:t>=</w:t>
      </w:r>
      <w:r w:rsidR="002E1504" w:rsidRPr="002E1504">
        <w:t xml:space="preserve"> [</w:t>
      </w:r>
      <w:r w:rsidRPr="00221A64">
        <w:t>0</w:t>
      </w:r>
      <w:r w:rsidR="002E1504" w:rsidRPr="002E1504">
        <w:t>;1]</w:t>
      </w:r>
      <w:r>
        <w:t>, с</w:t>
      </w:r>
      <w:r w:rsidR="0079110A" w:rsidRPr="0079110A">
        <w:t xml:space="preserve"> </w:t>
      </w:r>
      <w:r w:rsidR="0079110A">
        <w:t>шагом</w:t>
      </w:r>
      <w:r>
        <w:t xml:space="preserve"> </w:t>
      </w:r>
      <w:r>
        <w:rPr>
          <w:lang w:val="en-US"/>
        </w:rPr>
        <w:t>h</w:t>
      </w:r>
      <w:r w:rsidRPr="00A83ABB">
        <w:t>=</w:t>
      </w:r>
      <w:r w:rsidR="002E1504" w:rsidRPr="002E1504">
        <w:t>0.</w:t>
      </w:r>
      <w:proofErr w:type="gramStart"/>
      <w:r w:rsidRPr="00A83ABB">
        <w:t>1</w:t>
      </w:r>
      <w:r w:rsidR="002E1504" w:rsidRPr="002E1504">
        <w:t>;</w:t>
      </w:r>
      <w:r>
        <w:t xml:space="preserve">  </w:t>
      </w:r>
      <w:r w:rsidRPr="007C0DA2">
        <w:rPr>
          <w:lang w:val="en-US"/>
        </w:rPr>
        <w:t>k</w:t>
      </w:r>
      <w:proofErr w:type="gramEnd"/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="00BD0009" w:rsidRPr="00BD0009">
        <w:t>01</w:t>
      </w:r>
      <w:r w:rsidRPr="00734C3B">
        <w:t xml:space="preserve"> </w:t>
      </w:r>
      <w:r>
        <w:t>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="00BD0009" w:rsidRPr="002E1504">
        <w:t>98</w:t>
      </w:r>
      <w:r>
        <w:t xml:space="preserve"> 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</w:p>
    <w:p w:rsidR="00957B18" w:rsidRDefault="00957B18" w:rsidP="00AF58D9">
      <w:pPr>
        <w:numPr>
          <w:ilvl w:val="0"/>
          <w:numId w:val="17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17"/>
        </w:numPr>
        <w:jc w:val="both"/>
      </w:pPr>
      <w:r>
        <w:t>Подготовьте отчет.</w:t>
      </w:r>
    </w:p>
    <w:p w:rsidR="00734C3B" w:rsidRPr="002B2576" w:rsidRDefault="00B5743F" w:rsidP="00734C3B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B5743F" w:rsidRPr="001E2C21" w:rsidRDefault="00B5743F" w:rsidP="00734C3B"/>
    <w:p w:rsidR="00B5743F" w:rsidRDefault="00C27119" w:rsidP="00B5743F">
      <w:pPr>
        <w:jc w:val="center"/>
        <w:rPr>
          <w:b/>
        </w:rPr>
      </w:pPr>
      <w:r>
        <w:rPr>
          <w:b/>
        </w:rPr>
        <w:t>Индивидуальное задание</w:t>
      </w:r>
      <w:r w:rsidR="00B5743F" w:rsidRPr="00A045FD">
        <w:rPr>
          <w:b/>
        </w:rPr>
        <w:t xml:space="preserve"> «Приближенные методы решения </w:t>
      </w:r>
    </w:p>
    <w:p w:rsidR="00B5743F" w:rsidRPr="00A045FD" w:rsidRDefault="00957B18" w:rsidP="00B5743F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B5743F" w:rsidRPr="00A045FD">
        <w:rPr>
          <w:b/>
        </w:rPr>
        <w:t>»</w:t>
      </w:r>
    </w:p>
    <w:p w:rsidR="00B5743F" w:rsidRPr="00734C3B" w:rsidRDefault="00B5743F" w:rsidP="00B5743F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8</w:t>
      </w:r>
    </w:p>
    <w:p w:rsidR="00B5743F" w:rsidRDefault="00B5743F" w:rsidP="00AF58D9">
      <w:pPr>
        <w:numPr>
          <w:ilvl w:val="0"/>
          <w:numId w:val="8"/>
        </w:numPr>
        <w:tabs>
          <w:tab w:val="clear" w:pos="720"/>
        </w:tabs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</w:t>
      </w:r>
      <w:r w:rsidR="002E1504" w:rsidRPr="002E1504">
        <w:t xml:space="preserve"> </w:t>
      </w:r>
      <w:r w:rsidR="00C27119">
        <w:t>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AC73EA">
        <w:tc>
          <w:tcPr>
            <w:tcW w:w="9628" w:type="dxa"/>
            <w:vAlign w:val="center"/>
          </w:tcPr>
          <w:p w:rsidR="001A489B" w:rsidRDefault="001A489B" w:rsidP="002E1504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016F4C29" wp14:editId="25C96BFB">
                      <wp:extent cx="1092200" cy="988695"/>
                      <wp:effectExtent l="0" t="0" r="12700" b="0"/>
                      <wp:docPr id="136" name="Полотно 13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51" name="Rectangle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304800"/>
                                  <a:ext cx="48069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А + 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2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69290" y="2730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Freeform 1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290" y="234950"/>
                                  <a:ext cx="100965" cy="86995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Rectangle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3455" y="152400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С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5" name="Rectangle 1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6" name="Rectangle 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7" name="Line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9290" y="387350"/>
                                  <a:ext cx="177165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Freeform 1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073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Line 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8185" y="512445"/>
                                  <a:ext cx="103505" cy="1028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Freeform 1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290" y="463550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608965"/>
                                  <a:ext cx="12890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D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2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5327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3" name="Rectangle 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6343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8" name="Rectangle 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3803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9" name="Rectangle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6155" y="4819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2E1504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16F4C29" id="Полотно 136" o:spid="_x0000_s1043" editas="canvas" style="width:86pt;height:77.85pt;mso-position-horizontal-relative:char;mso-position-vertical-relative:line" coordsize="10922,9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">
                      <v:shape id="_x0000_s1044" type="#_x0000_t75" style="position:absolute;width:10922;height:9886;visibility:visible;mso-wrap-style:square">
                        <v:fill o:detectmouseclick="t"/>
                        <v:path o:connecttype="none"/>
                      </v:shape>
                      <v:rect id="Rectangle 138" o:spid="_x0000_s1045" style="position:absolute;top:3048;width:480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А + B</w:t>
                              </w:r>
                            </w:p>
                          </w:txbxContent>
                        </v:textbox>
                      </v:rect>
                      <v:line id="Line 139" o:spid="_x0000_s1046" style="position:absolute;flip:y;visibility:visible;mso-wrap-style:square" from="6692,2730" to="8375,3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" strokeweight="1pt"/>
                      <v:shape id="Freeform 140" o:spid="_x0000_s1047" style="position:absolute;left:7962;top:2349;width:1010;height:870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" path="m69,137l52,70,,28,159,,69,137xe" fillcolor="black" stroked="f">
                        <v:path arrowok="t" o:connecttype="custom" o:connectlocs="43815,86995;33020,44450;0,17780;100965,0;43815,86995" o:connectangles="0,0,0,0,0"/>
                      </v:shape>
                      <v:rect id="Rectangle 141" o:spid="_x0000_s1048" style="position:absolute;left:9734;top:1524;width:1188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6lB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1nqUH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С </w:t>
                              </w:r>
                            </w:p>
                          </w:txbxContent>
                        </v:textbox>
                      </v:rect>
                      <v:rect id="Rectangle 142" o:spid="_x0000_s1049" style="position:absolute;left:5930;width:89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zawAAAANsAAAAPAAAAZHJzL2Rvd25yZXYueG1sRI/NigIx&#10;EITvC75DaMHbmlFw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0isM2s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43" o:spid="_x0000_s1050" style="position:absolute;left:6819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ZKt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IvmSr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144" o:spid="_x0000_s1051" style="position:absolute;visibility:visible;mso-wrap-style:square" from="6692,3873" to="8464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cf8wwAAANsAAAAPAAAAZHJzL2Rvd25yZXYueG1sRI/RagIx&#10;FETfC/5DuAXfNGvB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1N3H/MMAAADbAAAADwAA&#10;AAAAAAAAAAAAAAAHAgAAZHJzL2Rvd25yZXYueG1sUEsFBgAAAAADAAMAtwAAAPcCAAAAAA==&#10;" strokeweight="1pt"/>
                      <v:shape id="Freeform 145" o:spid="_x0000_s1052" style="position:absolute;left:8007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line id="Line 146" o:spid="_x0000_s1053" style="position:absolute;visibility:visible;mso-wrap-style:square" from="7181,5124" to="8216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" strokeweight="1pt"/>
                      <v:shape id="Freeform 147" o:spid="_x0000_s1054" style="position:absolute;left:6692;top:4635;width:966;height:965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" path="m152,60l90,89,60,152,,,152,60xe" fillcolor="black" stroked="f">
                        <v:path arrowok="t" o:connecttype="custom" o:connectlocs="96520,38100;57150,56515;38100,96520;0,0;96520,38100" o:connectangles="0,0,0,0,0"/>
                      </v:shape>
                      <v:rect id="Rectangle 148" o:spid="_x0000_s1055" style="position:absolute;left:8972;top:6089;width:128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D  </w:t>
                              </w:r>
                            </w:p>
                          </w:txbxContent>
                        </v:textbox>
                      </v:rect>
                      <v:rect id="Rectangle 149" o:spid="_x0000_s1056" style="position:absolute;left:5930;top:5327;width:896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l4T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w&#10;yuH9Jf0AuXsBAAD//wMAUEsBAi0AFAAGAAgAAAAhANvh9svuAAAAhQEAABMAAAAAAAAAAAAAAAAA&#10;AAAAAFtDb250ZW50X1R5cGVzXS54bWxQSwECLQAUAAYACAAAACEAWvQsW78AAAAVAQAACwAAAAAA&#10;AAAAAAAAAAAfAQAAX3JlbHMvLnJlbHNQSwECLQAUAAYACAAAACEAk65eE8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0" o:spid="_x0000_s1057" style="position:absolute;left:6819;top:634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vuI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/OL7i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151" o:spid="_x0000_s1058" style="position:absolute;left:8972;top:3803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O+IwwAAANw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Cq08IxPowz8AAAD//wMAUEsBAi0AFAAGAAgAAAAhANvh9svuAAAAhQEAABMAAAAAAAAAAAAA&#10;AAAAAAAAAFtDb250ZW50X1R5cGVzXS54bWxQSwECLQAUAAYACAAAACEAWvQsW78AAAAVAQAACwAA&#10;AAAAAAAAAAAAAAAfAQAAX3JlbHMvLnJlbHNQSwECLQAUAAYACAAAACEA3djviMMAAADc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2" o:spid="_x0000_s1059" style="position:absolute;left:9861;top:4819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1A489B" w:rsidRDefault="001A489B" w:rsidP="002E150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B5743F" w:rsidRPr="00B5743F" w:rsidRDefault="00B5743F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>=0 С</w:t>
      </w:r>
      <w:r>
        <w:rPr>
          <w:vertAlign w:val="subscript"/>
        </w:rPr>
        <w:t>А</w:t>
      </w:r>
      <w:r>
        <w:t>(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Pr="00B5743F">
        <w:t>.</w:t>
      </w:r>
      <w:r w:rsidR="0008770C" w:rsidRPr="0008770C">
        <w:t>9</w:t>
      </w:r>
      <w:r>
        <w:t xml:space="preserve">  моль/л;</w:t>
      </w:r>
      <w:r w:rsidRPr="00B5743F">
        <w:t xml:space="preserve"> </w:t>
      </w:r>
      <w:r>
        <w:t>С</w:t>
      </w:r>
      <w:r>
        <w:rPr>
          <w:vertAlign w:val="subscript"/>
          <w:lang w:val="en-US"/>
        </w:rPr>
        <w:t>D</w:t>
      </w:r>
      <w:r>
        <w:t>(0)=0 моль/л;</w:t>
      </w:r>
    </w:p>
    <w:p w:rsidR="00B5743F" w:rsidRPr="00734C3B" w:rsidRDefault="00B5743F" w:rsidP="00C27119">
      <w:pPr>
        <w:jc w:val="both"/>
      </w:pPr>
      <w:r>
        <w:rPr>
          <w:lang w:val="en-US"/>
        </w:rPr>
        <w:t>t</w:t>
      </w:r>
      <w:r w:rsidR="0079110A">
        <w:t xml:space="preserve"> </w:t>
      </w:r>
      <w:r w:rsidRPr="00221A64">
        <w:t>=</w:t>
      </w:r>
      <w:r w:rsidR="0079110A">
        <w:t xml:space="preserve"> </w:t>
      </w:r>
      <w:r w:rsidR="0079110A" w:rsidRPr="0079110A">
        <w:t>[</w:t>
      </w:r>
      <w:r w:rsidRPr="00221A64">
        <w:t>0</w:t>
      </w:r>
      <w:r w:rsidR="0079110A" w:rsidRPr="0079110A">
        <w:t>;</w:t>
      </w:r>
      <w:r w:rsidRPr="00221A64">
        <w:t>10</w:t>
      </w:r>
      <w:r w:rsidR="0079110A" w:rsidRPr="0079110A">
        <w:t>]</w:t>
      </w:r>
      <w:r>
        <w:t>, с</w:t>
      </w:r>
      <w:r w:rsidR="0079110A" w:rsidRPr="0079110A">
        <w:t xml:space="preserve"> </w:t>
      </w:r>
      <w:r w:rsidR="0079110A">
        <w:t>шагом</w:t>
      </w:r>
      <w:r>
        <w:t xml:space="preserve"> </w:t>
      </w:r>
      <w:r>
        <w:rPr>
          <w:lang w:val="en-US"/>
        </w:rPr>
        <w:t>h</w:t>
      </w:r>
      <w:r w:rsidRPr="00A83ABB">
        <w:t xml:space="preserve">=1 </w:t>
      </w:r>
      <w:r>
        <w:rPr>
          <w:lang w:val="en-US"/>
        </w:rPr>
        <w:t>c</w:t>
      </w:r>
      <w:r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Pr="00B5743F">
        <w:t>21</w:t>
      </w:r>
      <w:r w:rsidRPr="00734C3B">
        <w:t xml:space="preserve"> </w:t>
      </w:r>
      <w:r>
        <w:t>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B5743F">
        <w:t>1</w:t>
      </w:r>
      <w:r w:rsidRPr="00734C3B">
        <w:t>3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B5743F">
        <w:rPr>
          <w:vertAlign w:val="subscript"/>
        </w:rPr>
        <w:t>3</w:t>
      </w:r>
      <w:r w:rsidRPr="00221A64">
        <w:t>=0.</w:t>
      </w:r>
      <w:r w:rsidRPr="00B5743F">
        <w:t>18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</w:p>
    <w:p w:rsidR="00957B18" w:rsidRDefault="00957B18" w:rsidP="00AF58D9">
      <w:pPr>
        <w:numPr>
          <w:ilvl w:val="0"/>
          <w:numId w:val="18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18"/>
        </w:numPr>
        <w:jc w:val="both"/>
      </w:pPr>
      <w:r>
        <w:t>Подготовьте отчет.</w:t>
      </w:r>
    </w:p>
    <w:p w:rsidR="00B5743F" w:rsidRPr="001A489B" w:rsidRDefault="0074084F" w:rsidP="00734C3B">
      <w:r w:rsidRPr="001A489B">
        <w:t>________________________________________________________________________________</w:t>
      </w:r>
    </w:p>
    <w:p w:rsidR="0074084F" w:rsidRPr="001E2C21" w:rsidRDefault="0074084F" w:rsidP="00734C3B"/>
    <w:p w:rsidR="00B5743F" w:rsidRDefault="00C27119" w:rsidP="00B5743F">
      <w:pPr>
        <w:jc w:val="center"/>
        <w:rPr>
          <w:b/>
        </w:rPr>
      </w:pPr>
      <w:r>
        <w:rPr>
          <w:b/>
        </w:rPr>
        <w:t>Индивидуальное задание</w:t>
      </w:r>
      <w:r w:rsidR="00B5743F" w:rsidRPr="00A045FD">
        <w:rPr>
          <w:b/>
        </w:rPr>
        <w:t xml:space="preserve"> «Приближенные методы решения </w:t>
      </w:r>
    </w:p>
    <w:p w:rsidR="00B5743F" w:rsidRPr="00A045FD" w:rsidRDefault="00957B18" w:rsidP="00B5743F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B5743F" w:rsidRPr="00A045FD">
        <w:rPr>
          <w:b/>
        </w:rPr>
        <w:t>»</w:t>
      </w:r>
    </w:p>
    <w:p w:rsidR="00B5743F" w:rsidRPr="00734C3B" w:rsidRDefault="00B5743F" w:rsidP="00C27119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9</w:t>
      </w:r>
    </w:p>
    <w:p w:rsidR="00B5743F" w:rsidRDefault="00B5743F" w:rsidP="00AF58D9">
      <w:pPr>
        <w:numPr>
          <w:ilvl w:val="0"/>
          <w:numId w:val="9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8B166A">
        <w:tc>
          <w:tcPr>
            <w:tcW w:w="9628" w:type="dxa"/>
            <w:vAlign w:val="center"/>
          </w:tcPr>
          <w:p w:rsidR="001A489B" w:rsidRDefault="001A489B" w:rsidP="00772B70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9B338DA" wp14:editId="6B98EB58">
                      <wp:extent cx="953770" cy="737235"/>
                      <wp:effectExtent l="0" t="0" r="17780" b="5715"/>
                      <wp:docPr id="153" name="Полотно 15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28600"/>
                                  <a:ext cx="35115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     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" name="Line 1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1325" y="1968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Freeform 1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8325" y="158750"/>
                                  <a:ext cx="101600" cy="87630"/>
                                </a:xfrm>
                                <a:custGeom>
                                  <a:avLst/>
                                  <a:gdLst>
                                    <a:gd name="T0" fmla="*/ 70 w 160"/>
                                    <a:gd name="T1" fmla="*/ 138 h 138"/>
                                    <a:gd name="T2" fmla="*/ 53 w 160"/>
                                    <a:gd name="T3" fmla="*/ 70 h 138"/>
                                    <a:gd name="T4" fmla="*/ 0 w 160"/>
                                    <a:gd name="T5" fmla="*/ 28 h 138"/>
                                    <a:gd name="T6" fmla="*/ 160 w 160"/>
                                    <a:gd name="T7" fmla="*/ 0 h 138"/>
                                    <a:gd name="T8" fmla="*/ 70 w 160"/>
                                    <a:gd name="T9" fmla="*/ 138 h 1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60" h="138">
                                      <a:moveTo>
                                        <a:pt x="70" y="138"/>
                                      </a:moveTo>
                                      <a:lnTo>
                                        <a:pt x="53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70" y="1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Rectangle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76200"/>
                                  <a:ext cx="2076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2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" name="Rectangl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" name="Rectangl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532765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7" name="Line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1325" y="387350"/>
                                  <a:ext cx="177800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Freeform 1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340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4565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5581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772B70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9B338DA" id="Полотно 153" o:spid="_x0000_s1060" editas="canvas" style="width:75.1pt;height:58.05pt;mso-position-horizontal-relative:char;mso-position-vertical-relative:line" coordsize="9537,7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">
                      <v:shape id="_x0000_s1061" type="#_x0000_t75" style="position:absolute;width:9537;height:7372;visibility:visible;mso-wrap-style:square">
                        <v:fill o:detectmouseclick="t"/>
                        <v:path o:connecttype="none"/>
                      </v:shape>
                      <v:rect id="Rectangle 155" o:spid="_x0000_s1062" style="position:absolute;top:2286;width:3511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Tmf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BHhTmf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     А</w:t>
                              </w:r>
                            </w:p>
                          </w:txbxContent>
                        </v:textbox>
                      </v:rect>
                      <v:line id="Line 156" o:spid="_x0000_s1063" style="position:absolute;flip:y;visibility:visible;mso-wrap-style:square" from="4413,1968" to="6096,3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" strokeweight="1pt"/>
                      <v:shape id="Freeform 157" o:spid="_x0000_s1064" style="position:absolute;left:5683;top:1587;width:1016;height:876;visibility:visible;mso-wrap-style:square;v-text-anchor:top" coordsize="160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" path="m70,138l53,70,,28,160,,70,138xe" fillcolor="black" stroked="f">
                        <v:path arrowok="t" o:connecttype="custom" o:connectlocs="44450,87630;33655,44450;0,17780;101600,0;44450,87630" o:connectangles="0,0,0,0,0"/>
                      </v:shape>
                      <v:rect id="Rectangle 158" o:spid="_x0000_s1065" style="position:absolute;left:7461;top:762;width:207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2В</w:t>
                              </w:r>
                            </w:p>
                          </w:txbxContent>
                        </v:textbox>
                      </v:rect>
                      <v:rect id="Rectangle 159" o:spid="_x0000_s1066" style="position:absolute;left:3651;width:895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j+cwAAAANsAAAAPAAAAZHJzL2Rvd25yZXYueG1sRI/NigIx&#10;EITvC75DaMHbmlFk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OL4/n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0" o:spid="_x0000_s1067" style="position:absolute;left:4540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poH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Ffymgf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61" o:spid="_x0000_s1068" style="position:absolute;left:7461;top:5327;width:1187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line id="Line 162" o:spid="_x0000_s1069" style="position:absolute;visibility:visible;mso-wrap-style:square" from="4413,3873" to="6191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FEhwwAAANs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UQRRIcMAAADbAAAADwAA&#10;AAAAAAAAAAAAAAAHAgAAZHJzL2Rvd25yZXYueG1sUEsFBgAAAAADAAMAtwAAAPcCAAAAAA==&#10;" strokeweight="1pt"/>
                      <v:shape id="Freeform 163" o:spid="_x0000_s1070" style="position:absolute;left:5734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rect id="Rectangle 167" o:spid="_x0000_s1071" style="position:absolute;left:3651;top:4565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5ACwQAAANsAAAAPAAAAZHJzL2Rvd25yZXYueG1sRI/NigIx&#10;EITvC75DaMHbmlFk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Na/kAL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8" o:spid="_x0000_s1072" style="position:absolute;left:4540;top:5581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1A489B" w:rsidRDefault="001A489B" w:rsidP="00772B70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A537BF" w:rsidRDefault="00A537BF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A537BF" w:rsidRDefault="00A537BF" w:rsidP="00C27119">
      <w:pPr>
        <w:jc w:val="both"/>
      </w:pPr>
      <w:r>
        <w:rPr>
          <w:lang w:val="en-US"/>
        </w:rPr>
        <w:t>t</w:t>
      </w:r>
      <w:r w:rsidR="00772B70" w:rsidRPr="00772B70">
        <w:t xml:space="preserve"> </w:t>
      </w:r>
      <w:r w:rsidRPr="0012487D">
        <w:t>=</w:t>
      </w:r>
      <w:r w:rsidR="00772B70" w:rsidRPr="00772B70">
        <w:t xml:space="preserve"> [</w:t>
      </w:r>
      <w:r w:rsidRPr="0012487D">
        <w:t>0</w:t>
      </w:r>
      <w:r w:rsidR="00772B70" w:rsidRPr="00772B70">
        <w:t>;</w:t>
      </w:r>
      <w:r w:rsidRPr="0012487D">
        <w:t>10</w:t>
      </w:r>
      <w:r w:rsidR="00772B70" w:rsidRPr="00772B70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957B18" w:rsidRDefault="00957B18" w:rsidP="00AF58D9">
      <w:pPr>
        <w:numPr>
          <w:ilvl w:val="0"/>
          <w:numId w:val="19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19"/>
        </w:numPr>
        <w:jc w:val="both"/>
      </w:pPr>
      <w:r>
        <w:t>Подготовьте отчет.</w:t>
      </w:r>
    </w:p>
    <w:p w:rsidR="0074084F" w:rsidRDefault="0074084F">
      <w:r w:rsidRPr="00772B70">
        <w:t>________________________________________________________________________________</w:t>
      </w:r>
    </w:p>
    <w:p w:rsidR="001A489B" w:rsidRDefault="001A489B">
      <w:r>
        <w:br w:type="page"/>
      </w:r>
    </w:p>
    <w:p w:rsidR="0074084F" w:rsidRPr="00772B70" w:rsidRDefault="0074084F" w:rsidP="00AF58D9">
      <w:pPr>
        <w:pBdr>
          <w:top w:val="single" w:sz="4" w:space="1" w:color="auto"/>
        </w:pBdr>
        <w:jc w:val="both"/>
      </w:pPr>
    </w:p>
    <w:p w:rsidR="002972C4" w:rsidRDefault="00C27119" w:rsidP="002972C4">
      <w:pPr>
        <w:jc w:val="center"/>
        <w:rPr>
          <w:b/>
        </w:rPr>
      </w:pPr>
      <w:r>
        <w:rPr>
          <w:b/>
        </w:rPr>
        <w:t>Индивидуальное задание</w:t>
      </w:r>
      <w:r w:rsidR="002972C4" w:rsidRPr="00A045FD">
        <w:rPr>
          <w:b/>
        </w:rPr>
        <w:t xml:space="preserve"> «Приближенные методы решения </w:t>
      </w:r>
    </w:p>
    <w:p w:rsidR="002972C4" w:rsidRPr="00A045FD" w:rsidRDefault="00957B18" w:rsidP="002972C4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972C4" w:rsidRPr="00A045FD">
        <w:rPr>
          <w:b/>
        </w:rPr>
        <w:t>»</w:t>
      </w:r>
    </w:p>
    <w:p w:rsidR="002972C4" w:rsidRPr="00734C3B" w:rsidRDefault="002972C4" w:rsidP="00C27119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10</w:t>
      </w:r>
    </w:p>
    <w:p w:rsidR="002972C4" w:rsidRDefault="002972C4" w:rsidP="00AF58D9">
      <w:pPr>
        <w:numPr>
          <w:ilvl w:val="0"/>
          <w:numId w:val="10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8E562A">
        <w:tc>
          <w:tcPr>
            <w:tcW w:w="9628" w:type="dxa"/>
            <w:vAlign w:val="center"/>
          </w:tcPr>
          <w:p w:rsidR="001A489B" w:rsidRDefault="001A489B" w:rsidP="002900D7">
            <w:pPr>
              <w:jc w:val="center"/>
            </w:pPr>
            <w:r w:rsidRPr="002900D7">
              <w:rPr>
                <w:position w:val="-22"/>
              </w:rPr>
              <w:object w:dxaOrig="1579" w:dyaOrig="540">
                <v:shape id="_x0000_i1031" type="#_x0000_t75" style="width:116.4pt;height:39.6pt" o:ole="">
                  <v:imagedata r:id="rId17" o:title=""/>
                </v:shape>
                <o:OLEObject Type="Embed" ProgID="Equation.DSMT4" ShapeID="_x0000_i1031" DrawAspect="Content" ObjectID="_1713628324" r:id="rId18"/>
              </w:object>
            </w:r>
          </w:p>
        </w:tc>
      </w:tr>
    </w:tbl>
    <w:p w:rsidR="000655BD" w:rsidRDefault="000655BD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.1 моль/л; С</w:t>
      </w:r>
      <w:r w:rsidR="002900D7" w:rsidRPr="002900D7">
        <w:rPr>
          <w:vertAlign w:val="subscript"/>
          <w:lang w:val="en-US"/>
        </w:rPr>
        <w:t>E</w:t>
      </w:r>
      <w:r>
        <w:t>(0)=0 моль/л;</w:t>
      </w:r>
    </w:p>
    <w:p w:rsidR="000655BD" w:rsidRPr="0012487D" w:rsidRDefault="000655BD" w:rsidP="00C27119">
      <w:pPr>
        <w:jc w:val="both"/>
      </w:pPr>
      <w:r>
        <w:rPr>
          <w:lang w:val="en-US"/>
        </w:rPr>
        <w:t>t</w:t>
      </w:r>
      <w:r w:rsidRPr="0012487D">
        <w:t>=0÷10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957B18" w:rsidRDefault="00957B18" w:rsidP="00AF58D9">
      <w:pPr>
        <w:numPr>
          <w:ilvl w:val="0"/>
          <w:numId w:val="20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20"/>
        </w:numPr>
        <w:jc w:val="both"/>
      </w:pPr>
      <w:r>
        <w:t>Подготовьте отчет.</w:t>
      </w:r>
    </w:p>
    <w:p w:rsidR="0074084F" w:rsidRPr="001A489B" w:rsidRDefault="0074084F" w:rsidP="00E66BFF">
      <w:r w:rsidRPr="001A489B">
        <w:t>________________________________________________________________________________</w:t>
      </w:r>
    </w:p>
    <w:p w:rsidR="0074084F" w:rsidRPr="000655BD" w:rsidRDefault="0074084F" w:rsidP="00E66BFF"/>
    <w:p w:rsidR="002972C4" w:rsidRDefault="00C27119" w:rsidP="002972C4">
      <w:pPr>
        <w:jc w:val="center"/>
        <w:rPr>
          <w:b/>
        </w:rPr>
      </w:pPr>
      <w:r>
        <w:rPr>
          <w:b/>
        </w:rPr>
        <w:t>Индивидуальное задание</w:t>
      </w:r>
      <w:r w:rsidR="002972C4" w:rsidRPr="00A045FD">
        <w:rPr>
          <w:b/>
        </w:rPr>
        <w:t xml:space="preserve"> «Приближенные методы решения </w:t>
      </w:r>
    </w:p>
    <w:p w:rsidR="002972C4" w:rsidRPr="00A045FD" w:rsidRDefault="00957B18" w:rsidP="002972C4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972C4" w:rsidRPr="00A045FD">
        <w:rPr>
          <w:b/>
        </w:rPr>
        <w:t>»</w:t>
      </w:r>
    </w:p>
    <w:p w:rsidR="002972C4" w:rsidRPr="00734C3B" w:rsidRDefault="002972C4" w:rsidP="002972C4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11</w:t>
      </w:r>
    </w:p>
    <w:p w:rsidR="002972C4" w:rsidRDefault="002972C4" w:rsidP="00AF58D9">
      <w:pPr>
        <w:numPr>
          <w:ilvl w:val="0"/>
          <w:numId w:val="11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5A7600">
        <w:tc>
          <w:tcPr>
            <w:tcW w:w="9628" w:type="dxa"/>
            <w:vAlign w:val="center"/>
          </w:tcPr>
          <w:p w:rsidR="001A489B" w:rsidRDefault="001A489B" w:rsidP="00246FB0">
            <w:pPr>
              <w:jc w:val="center"/>
            </w:pPr>
            <w:r w:rsidRPr="00246FB0">
              <w:rPr>
                <w:position w:val="-22"/>
              </w:rPr>
              <w:object w:dxaOrig="1480" w:dyaOrig="540">
                <v:shape id="_x0000_i1032" type="#_x0000_t75" style="width:111pt;height:40.8pt" o:ole="">
                  <v:imagedata r:id="rId19" o:title=""/>
                </v:shape>
                <o:OLEObject Type="Embed" ProgID="Equation.DSMT4" ShapeID="_x0000_i1032" DrawAspect="Content" ObjectID="_1713628325" r:id="rId20"/>
              </w:object>
            </w:r>
          </w:p>
        </w:tc>
      </w:tr>
    </w:tbl>
    <w:p w:rsidR="00996FBD" w:rsidRDefault="00996FBD" w:rsidP="00996FBD">
      <w:r>
        <w:t xml:space="preserve">при </w:t>
      </w:r>
      <w:r>
        <w:rPr>
          <w:lang w:val="en-US"/>
        </w:rPr>
        <w:t>t</w:t>
      </w:r>
      <w:r>
        <w:t>=0   С</w:t>
      </w:r>
      <w:proofErr w:type="gramStart"/>
      <w:r w:rsidR="00A744E1" w:rsidRPr="00A744E1">
        <w:rPr>
          <w:vertAlign w:val="subscript"/>
          <w:lang w:val="en-US"/>
        </w:rPr>
        <w:t>B</w:t>
      </w:r>
      <w:r>
        <w:t>(</w:t>
      </w:r>
      <w:proofErr w:type="gramEnd"/>
      <w:r>
        <w:t>0)=0,9 моль/л;  С</w:t>
      </w:r>
      <w:r w:rsidR="00A744E1" w:rsidRPr="00A744E1">
        <w:rPr>
          <w:vertAlign w:val="subscript"/>
          <w:lang w:val="en-US"/>
        </w:rPr>
        <w:t>C</w:t>
      </w:r>
      <w:r>
        <w:t>(0)=С</w:t>
      </w:r>
      <w:r w:rsidR="00A744E1" w:rsidRPr="00A744E1">
        <w:rPr>
          <w:vertAlign w:val="subscript"/>
          <w:lang w:val="en-US"/>
        </w:rPr>
        <w:t>D</w:t>
      </w:r>
      <w:r>
        <w:t>(0)=0 моль/л;</w:t>
      </w:r>
    </w:p>
    <w:p w:rsidR="00996FBD" w:rsidRPr="0012487D" w:rsidRDefault="00996FBD" w:rsidP="00996FBD">
      <w:r>
        <w:rPr>
          <w:lang w:val="en-US"/>
        </w:rPr>
        <w:t>t</w:t>
      </w:r>
      <w:r w:rsidR="0088104B">
        <w:t xml:space="preserve"> </w:t>
      </w:r>
      <w:r w:rsidRPr="0012487D">
        <w:t>=</w:t>
      </w:r>
      <w:r w:rsidR="0088104B">
        <w:t xml:space="preserve"> </w:t>
      </w:r>
      <w:r w:rsidR="0088104B" w:rsidRPr="002B2576">
        <w:t>[</w:t>
      </w:r>
      <w:r w:rsidRPr="0012487D">
        <w:t>0</w:t>
      </w:r>
      <w:r w:rsidR="0088104B" w:rsidRPr="002B2576">
        <w:t>;</w:t>
      </w:r>
      <w:r w:rsidRPr="0012487D">
        <w:t>10</w:t>
      </w:r>
      <w:r w:rsidR="0088104B" w:rsidRPr="002B2576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5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957B18" w:rsidRDefault="00957B18" w:rsidP="00AF58D9">
      <w:pPr>
        <w:numPr>
          <w:ilvl w:val="0"/>
          <w:numId w:val="21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21"/>
        </w:numPr>
        <w:jc w:val="both"/>
      </w:pPr>
      <w:r>
        <w:t>Подготовьте отчет.</w:t>
      </w:r>
    </w:p>
    <w:p w:rsidR="00247001" w:rsidRPr="002B2576" w:rsidRDefault="00247001" w:rsidP="00247001">
      <w:pPr>
        <w:rPr>
          <w:u w:val="single"/>
          <w:lang w:val="en-US"/>
        </w:rPr>
      </w:pP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996FBD" w:rsidRPr="00996FBD" w:rsidRDefault="00996FBD" w:rsidP="00247001"/>
    <w:p w:rsidR="00247001" w:rsidRDefault="00C27119" w:rsidP="00247001">
      <w:pPr>
        <w:jc w:val="center"/>
        <w:rPr>
          <w:b/>
        </w:rPr>
      </w:pPr>
      <w:r>
        <w:rPr>
          <w:b/>
        </w:rPr>
        <w:t>Индивидуальное задание</w:t>
      </w:r>
      <w:r w:rsidR="00247001" w:rsidRPr="00A045FD">
        <w:rPr>
          <w:b/>
        </w:rPr>
        <w:t xml:space="preserve"> «Приближенные методы решения </w:t>
      </w:r>
    </w:p>
    <w:p w:rsidR="00247001" w:rsidRPr="00A045FD" w:rsidRDefault="00957B18" w:rsidP="00247001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47001" w:rsidRPr="00A045FD">
        <w:rPr>
          <w:b/>
        </w:rPr>
        <w:t>»</w:t>
      </w:r>
    </w:p>
    <w:p w:rsidR="00247001" w:rsidRPr="00734C3B" w:rsidRDefault="00247001" w:rsidP="00247001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1</w:t>
      </w:r>
      <w:r w:rsidR="00124492">
        <w:rPr>
          <w:b/>
          <w:lang w:val="en-US"/>
        </w:rPr>
        <w:t>2</w:t>
      </w:r>
    </w:p>
    <w:p w:rsidR="00247001" w:rsidRDefault="00247001" w:rsidP="00AF58D9">
      <w:pPr>
        <w:numPr>
          <w:ilvl w:val="0"/>
          <w:numId w:val="12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54334F">
        <w:tc>
          <w:tcPr>
            <w:tcW w:w="9628" w:type="dxa"/>
            <w:vAlign w:val="center"/>
          </w:tcPr>
          <w:p w:rsidR="001A489B" w:rsidRDefault="001A489B" w:rsidP="00D50382">
            <w:pPr>
              <w:jc w:val="center"/>
            </w:pPr>
            <w:r w:rsidRPr="00F10CC9">
              <w:rPr>
                <w:position w:val="-22"/>
              </w:rPr>
              <w:object w:dxaOrig="1700" w:dyaOrig="540">
                <v:shape id="_x0000_i1033" type="#_x0000_t75" style="width:136.8pt;height:43.2pt" o:ole="">
                  <v:imagedata r:id="rId21" o:title=""/>
                </v:shape>
                <o:OLEObject Type="Embed" ProgID="Equation.DSMT4" ShapeID="_x0000_i1033" DrawAspect="Content" ObjectID="_1713628326" r:id="rId22"/>
              </w:object>
            </w:r>
          </w:p>
        </w:tc>
      </w:tr>
    </w:tbl>
    <w:p w:rsidR="009C1342" w:rsidRDefault="009C1342" w:rsidP="009C1342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9C1342" w:rsidRPr="001E2C21" w:rsidRDefault="009C1342" w:rsidP="009C1342">
      <w:pPr>
        <w:rPr>
          <w:vertAlign w:val="superscript"/>
        </w:rPr>
      </w:pPr>
      <w:r>
        <w:rPr>
          <w:lang w:val="en-US"/>
        </w:rPr>
        <w:t>t</w:t>
      </w:r>
      <w:r w:rsidRPr="001E2C21">
        <w:t>=</w:t>
      </w:r>
      <w:r w:rsidR="0088104B" w:rsidRPr="0088104B">
        <w:t xml:space="preserve"> [</w:t>
      </w:r>
      <w:r w:rsidRPr="001E2C21">
        <w:t>0</w:t>
      </w:r>
      <w:r w:rsidR="0088104B" w:rsidRPr="0088104B">
        <w:t>;</w:t>
      </w:r>
      <w:r w:rsidRPr="001E2C21">
        <w:t>10</w:t>
      </w:r>
      <w:r w:rsidR="0088104B" w:rsidRPr="0088104B">
        <w:t>]</w:t>
      </w:r>
      <w:r>
        <w:t>, с</w:t>
      </w:r>
      <w:r w:rsidR="0088104B">
        <w:t xml:space="preserve"> шагом</w:t>
      </w:r>
      <w:r>
        <w:t xml:space="preserve"> </w:t>
      </w:r>
      <w:r>
        <w:rPr>
          <w:lang w:val="en-US"/>
        </w:rPr>
        <w:t>h</w:t>
      </w:r>
      <w:r w:rsidRPr="001E2C21">
        <w:t>=1</w:t>
      </w:r>
      <w:r>
        <w:rPr>
          <w:lang w:val="en-US"/>
        </w:rPr>
        <w:t>c</w:t>
      </w:r>
      <w:r w:rsidRPr="001E2C21">
        <w:t xml:space="preserve">     </w:t>
      </w:r>
      <w:r w:rsidRPr="007C0DA2">
        <w:rPr>
          <w:lang w:val="en-US"/>
        </w:rPr>
        <w:t>k</w:t>
      </w:r>
      <w:r w:rsidRPr="001E2C21">
        <w:rPr>
          <w:vertAlign w:val="subscript"/>
        </w:rPr>
        <w:t>1</w:t>
      </w:r>
      <w:r w:rsidRPr="001E2C21">
        <w:t xml:space="preserve">=0.45 </w:t>
      </w:r>
      <w:r>
        <w:rPr>
          <w:lang w:val="en-US"/>
        </w:rPr>
        <w:t>c</w:t>
      </w:r>
      <w:r w:rsidRPr="001E2C21">
        <w:rPr>
          <w:vertAlign w:val="superscript"/>
        </w:rPr>
        <w:t>-</w:t>
      </w:r>
      <w:proofErr w:type="gramStart"/>
      <w:r w:rsidRPr="001E2C21">
        <w:rPr>
          <w:vertAlign w:val="superscript"/>
        </w:rPr>
        <w:t>1</w:t>
      </w:r>
      <w:r w:rsidRPr="001E2C21">
        <w:t xml:space="preserve">  </w:t>
      </w:r>
      <w:r w:rsidRPr="007C0DA2">
        <w:rPr>
          <w:lang w:val="en-US"/>
        </w:rPr>
        <w:t>k</w:t>
      </w:r>
      <w:proofErr w:type="gramEnd"/>
      <w:r w:rsidRPr="001E2C21">
        <w:rPr>
          <w:vertAlign w:val="subscript"/>
        </w:rPr>
        <w:t>2</w:t>
      </w:r>
      <w:r w:rsidRPr="001E2C21">
        <w:t xml:space="preserve">=0.15 </w:t>
      </w:r>
      <w:r>
        <w:rPr>
          <w:lang w:val="en-US"/>
        </w:rPr>
        <w:t>c</w:t>
      </w:r>
      <w:r w:rsidRPr="001E2C21">
        <w:rPr>
          <w:vertAlign w:val="superscript"/>
        </w:rPr>
        <w:t>-1</w:t>
      </w:r>
    </w:p>
    <w:p w:rsidR="00957B18" w:rsidRDefault="00957B18" w:rsidP="00AF58D9">
      <w:pPr>
        <w:numPr>
          <w:ilvl w:val="0"/>
          <w:numId w:val="2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22"/>
        </w:numPr>
        <w:jc w:val="both"/>
      </w:pPr>
      <w:r>
        <w:t>Подготовьте отчет.</w:t>
      </w:r>
    </w:p>
    <w:p w:rsidR="00787EA4" w:rsidRPr="00772B70" w:rsidRDefault="009C1342" w:rsidP="00247001">
      <w:pPr>
        <w:rPr>
          <w:u w:val="single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787EA4">
        <w:rPr>
          <w:u w:val="single"/>
          <w:lang w:val="en-US"/>
        </w:rPr>
        <w:t>___</w:t>
      </w:r>
    </w:p>
    <w:p w:rsidR="00787EA4" w:rsidRDefault="00787EA4">
      <w:pPr>
        <w:rPr>
          <w:u w:val="single"/>
        </w:rPr>
      </w:pPr>
      <w:r>
        <w:rPr>
          <w:u w:val="single"/>
        </w:rPr>
        <w:br w:type="page"/>
      </w:r>
    </w:p>
    <w:p w:rsidR="00247001" w:rsidRPr="00D50382" w:rsidRDefault="00D50382" w:rsidP="00247001">
      <w:pPr>
        <w:rPr>
          <w:u w:val="single"/>
          <w:lang w:val="en-US"/>
        </w:rPr>
      </w:pPr>
      <w:r>
        <w:rPr>
          <w:u w:val="single"/>
          <w:lang w:val="en-US"/>
        </w:rPr>
        <w:lastRenderedPageBreak/>
        <w:t>________________________________________________________________________________</w:t>
      </w:r>
    </w:p>
    <w:p w:rsidR="00D50382" w:rsidRPr="001E2C21" w:rsidRDefault="00D50382" w:rsidP="00247001">
      <w:pPr>
        <w:rPr>
          <w:u w:val="single"/>
        </w:rPr>
      </w:pPr>
    </w:p>
    <w:p w:rsidR="009570A6" w:rsidRDefault="00C27119" w:rsidP="009570A6">
      <w:pPr>
        <w:jc w:val="center"/>
        <w:rPr>
          <w:b/>
        </w:rPr>
      </w:pPr>
      <w:r>
        <w:rPr>
          <w:b/>
        </w:rPr>
        <w:t>Индивидуальное задание</w:t>
      </w:r>
      <w:r w:rsidR="009570A6" w:rsidRPr="00A045FD">
        <w:rPr>
          <w:b/>
        </w:rPr>
        <w:t xml:space="preserve"> «Приближенные методы решения </w:t>
      </w:r>
    </w:p>
    <w:p w:rsidR="009570A6" w:rsidRPr="00A045FD" w:rsidRDefault="00957B18" w:rsidP="009570A6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9570A6" w:rsidRPr="00A045FD">
        <w:rPr>
          <w:b/>
        </w:rPr>
        <w:t>»</w:t>
      </w:r>
    </w:p>
    <w:p w:rsidR="009570A6" w:rsidRPr="00957B18" w:rsidRDefault="009570A6" w:rsidP="009570A6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 w:rsidRPr="00957B18">
        <w:rPr>
          <w:b/>
        </w:rPr>
        <w:t>1</w:t>
      </w:r>
      <w:r w:rsidR="00F93601" w:rsidRPr="00957B18">
        <w:rPr>
          <w:b/>
        </w:rPr>
        <w:t>3</w:t>
      </w:r>
    </w:p>
    <w:p w:rsidR="009570A6" w:rsidRDefault="009570A6" w:rsidP="00AF58D9">
      <w:pPr>
        <w:numPr>
          <w:ilvl w:val="0"/>
          <w:numId w:val="13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B222C8">
        <w:tc>
          <w:tcPr>
            <w:tcW w:w="9628" w:type="dxa"/>
            <w:vAlign w:val="center"/>
          </w:tcPr>
          <w:p w:rsidR="001A489B" w:rsidRDefault="001A489B" w:rsidP="00D50382">
            <w:pPr>
              <w:jc w:val="center"/>
            </w:pPr>
            <w:r w:rsidRPr="00D50382">
              <w:rPr>
                <w:position w:val="-6"/>
              </w:rPr>
              <w:object w:dxaOrig="2020" w:dyaOrig="320">
                <v:shape id="_x0000_i1034" type="#_x0000_t75" style="width:168.6pt;height:26.4pt" o:ole="">
                  <v:imagedata r:id="rId23" o:title=""/>
                </v:shape>
                <o:OLEObject Type="Embed" ProgID="Equation.DSMT4" ShapeID="_x0000_i1034" DrawAspect="Content" ObjectID="_1713628327" r:id="rId24"/>
              </w:object>
            </w:r>
          </w:p>
        </w:tc>
      </w:tr>
    </w:tbl>
    <w:p w:rsidR="009570A6" w:rsidRDefault="009570A6" w:rsidP="009570A6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</w:t>
      </w:r>
      <w:r w:rsidRPr="00582E12">
        <w:t>8</w:t>
      </w:r>
      <w:r>
        <w:t>4 моль/л;  С</w:t>
      </w:r>
      <w:r>
        <w:rPr>
          <w:vertAlign w:val="subscript"/>
        </w:rPr>
        <w:t>В</w:t>
      </w:r>
      <w:r w:rsidR="00582E12">
        <w:t>(0)=0</w:t>
      </w:r>
      <w:r w:rsidR="00582E12" w:rsidRPr="00582E1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9570A6" w:rsidRPr="0088104B" w:rsidRDefault="009570A6" w:rsidP="009570A6">
      <w:pPr>
        <w:rPr>
          <w:vertAlign w:val="superscript"/>
        </w:rPr>
      </w:pPr>
      <w:r>
        <w:rPr>
          <w:lang w:val="en-US"/>
        </w:rPr>
        <w:t>t</w:t>
      </w:r>
      <w:r w:rsidR="006620A0" w:rsidRPr="0088104B">
        <w:t xml:space="preserve"> </w:t>
      </w:r>
      <w:r w:rsidRPr="0088104B">
        <w:t>=</w:t>
      </w:r>
      <w:r w:rsidR="006620A0" w:rsidRPr="0088104B">
        <w:t xml:space="preserve"> [</w:t>
      </w:r>
      <w:r w:rsidRPr="0088104B">
        <w:t>0</w:t>
      </w:r>
      <w:r w:rsidR="006620A0" w:rsidRPr="0088104B">
        <w:t>;</w:t>
      </w:r>
      <w:r w:rsidRPr="0088104B">
        <w:t>10</w:t>
      </w:r>
      <w:r w:rsidR="006620A0" w:rsidRPr="0088104B">
        <w:t>]</w:t>
      </w:r>
      <w:r>
        <w:t xml:space="preserve">, с </w:t>
      </w:r>
      <w:r w:rsidR="006620A0">
        <w:t xml:space="preserve">шагом </w:t>
      </w:r>
      <w:r>
        <w:rPr>
          <w:lang w:val="en-US"/>
        </w:rPr>
        <w:t>h</w:t>
      </w:r>
      <w:r w:rsidRPr="0088104B">
        <w:t>=1</w:t>
      </w:r>
      <w:proofErr w:type="gramStart"/>
      <w:r>
        <w:rPr>
          <w:lang w:val="en-US"/>
        </w:rPr>
        <w:t>c</w:t>
      </w:r>
      <w:r w:rsidRPr="0088104B">
        <w:t xml:space="preserve">  </w:t>
      </w:r>
      <w:r w:rsidRPr="007C0DA2">
        <w:rPr>
          <w:lang w:val="en-US"/>
        </w:rPr>
        <w:t>k</w:t>
      </w:r>
      <w:proofErr w:type="gramEnd"/>
      <w:r w:rsidRPr="0088104B">
        <w:rPr>
          <w:vertAlign w:val="subscript"/>
        </w:rPr>
        <w:t>1</w:t>
      </w:r>
      <w:r w:rsidRPr="0088104B">
        <w:t>=0.</w:t>
      </w:r>
      <w:r w:rsidR="00582E12" w:rsidRPr="0088104B">
        <w:t>2</w:t>
      </w:r>
      <w:r w:rsidRPr="0088104B">
        <w:t xml:space="preserve">5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  <w:r w:rsidRPr="0088104B">
        <w:t xml:space="preserve">  </w:t>
      </w:r>
      <w:r w:rsidRPr="007C0DA2">
        <w:rPr>
          <w:lang w:val="en-US"/>
        </w:rPr>
        <w:t>k</w:t>
      </w:r>
      <w:r w:rsidRPr="0088104B">
        <w:rPr>
          <w:vertAlign w:val="subscript"/>
        </w:rPr>
        <w:t>2</w:t>
      </w:r>
      <w:r w:rsidRPr="0088104B">
        <w:t>=0.1</w:t>
      </w:r>
      <w:r w:rsidR="00582E12" w:rsidRPr="0088104B">
        <w:t>1</w:t>
      </w:r>
      <w:r w:rsidRPr="0088104B">
        <w:t xml:space="preserve">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</w:p>
    <w:p w:rsidR="00957B18" w:rsidRDefault="00957B18" w:rsidP="00AF58D9">
      <w:pPr>
        <w:numPr>
          <w:ilvl w:val="0"/>
          <w:numId w:val="23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AF58D9">
      <w:pPr>
        <w:numPr>
          <w:ilvl w:val="0"/>
          <w:numId w:val="23"/>
        </w:numPr>
        <w:pBdr>
          <w:bottom w:val="single" w:sz="12" w:space="1" w:color="auto"/>
        </w:pBdr>
        <w:jc w:val="both"/>
      </w:pPr>
      <w:r>
        <w:t>Подготовьте отчет.</w:t>
      </w:r>
    </w:p>
    <w:p w:rsidR="006D2E25" w:rsidRDefault="006D2E25" w:rsidP="006D2E25">
      <w:pP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A045FD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>Вариант 1</w:t>
      </w:r>
      <w:r>
        <w:rPr>
          <w:b/>
        </w:rPr>
        <w:t>4</w:t>
      </w:r>
    </w:p>
    <w:p w:rsidR="006D2E25" w:rsidRDefault="006D2E25" w:rsidP="00AF58D9">
      <w:pPr>
        <w:numPr>
          <w:ilvl w:val="0"/>
          <w:numId w:val="24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1A489B" w:rsidTr="00697378">
        <w:trPr>
          <w:jc w:val="center"/>
        </w:trPr>
        <w:tc>
          <w:tcPr>
            <w:tcW w:w="9638" w:type="dxa"/>
            <w:vAlign w:val="center"/>
          </w:tcPr>
          <w:p w:rsidR="001A489B" w:rsidRDefault="001A489B" w:rsidP="00FC7FA7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4A7C8213" wp14:editId="2596F5BC">
                      <wp:extent cx="1362075" cy="944880"/>
                      <wp:effectExtent l="0" t="0" r="635" b="0"/>
                      <wp:docPr id="66" name="Полотно 6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Rectangle 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82933"/>
                                  <a:ext cx="600256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6B1C6C" w:rsidRDefault="001A489B" w:rsidP="006D2E25">
                                    <w:pPr>
                                      <w:rPr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      </w:t>
                                    </w: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lang w:val="en-US"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" name="Line 26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19715" y="253461"/>
                                  <a:ext cx="156255" cy="106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Freeform 2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7643" y="218095"/>
                                  <a:ext cx="93753" cy="80754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2154" y="141467"/>
                                  <a:ext cx="110263" cy="352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A045FD" w:rsidRDefault="001A489B" w:rsidP="006D2E25">
                                    <w:pPr>
                                      <w:rPr>
                                        <w:b/>
                                        <w:sz w:val="22"/>
                                      </w:rPr>
                                    </w:pP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</w:rPr>
                                      <w:t>В</w:t>
                                    </w: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0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791429" w:rsidRDefault="001A489B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" name="Rectangle 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94311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791429" w:rsidRDefault="001A489B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" name="Line 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715" y="359561"/>
                                  <a:ext cx="164510" cy="1644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Freeform 2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1771" y="481576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Line 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5707" y="475682"/>
                                  <a:ext cx="95522" cy="954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Freeform 2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9715" y="430295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565278"/>
                                  <a:ext cx="530679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A045FD" w:rsidRDefault="001A489B" w:rsidP="006D2E25">
                                    <w:pPr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 w:rsidRPr="00A045FD"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494544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791429" w:rsidRDefault="001A489B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" name="Rectangle 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588855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791429" w:rsidRDefault="001A489B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353077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791429" w:rsidRDefault="001A489B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" name="Rectangle 2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3946" y="447389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Pr="00791429" w:rsidRDefault="001A489B" w:rsidP="006D2E25">
                                    <w:pPr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A7C8213" id="Полотно 66" o:spid="_x0000_s1073" editas="canvas" style="width:107.25pt;height:74.4pt;mso-position-horizontal-relative:char;mso-position-vertical-relative:line" coordsize="13620,9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">
                      <v:shape id="_x0000_s1074" type="#_x0000_t75" style="position:absolute;width:13620;height:9448;visibility:visible;mso-wrap-style:square">
                        <v:fill o:detectmouseclick="t"/>
                        <v:path o:connecttype="none"/>
                      </v:shape>
                      <v:rect id="Rectangle 259" o:spid="_x0000_s1075" style="position:absolute;top:2829;width:6002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" filled="f" stroked="f">
                        <v:textbox inset="0,0,0,0">
                          <w:txbxContent>
                            <w:p w:rsidR="001A489B" w:rsidRPr="006B1C6C" w:rsidRDefault="001A489B" w:rsidP="006D2E25">
                              <w:pPr>
                                <w:rPr>
                                  <w:b/>
                                  <w:bCs/>
                                  <w:sz w:val="22"/>
                                </w:rPr>
                              </w:pP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      </w:t>
                              </w: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А</w:t>
                              </w:r>
                            </w:p>
                          </w:txbxContent>
                        </v:textbox>
                      </v:rect>
                      <v:line id="Line 260" o:spid="_x0000_s1076" style="position:absolute;flip:y;visibility:visible;mso-wrap-style:square" from="6197,2534" to="7759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" strokeweight="1pt"/>
                      <v:shape id="Freeform 261" o:spid="_x0000_s1077" style="position:absolute;left:7376;top:2180;width:937;height:808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" path="m69,137l52,70,,28,159,,69,137xe" fillcolor="black" stroked="f">
                        <v:path arrowok="t" o:connecttype="custom" o:connectlocs="40685,80754;30661,41261;0,16504;93753,0;40685,80754" o:connectangles="0,0,0,0,0"/>
                      </v:shape>
                      <v:rect id="Rectangle 262" o:spid="_x0000_s1078" style="position:absolute;left:9021;top:1414;width:1103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zNZwgAAANoAAAAPAAAAZHJzL2Rvd25yZXYueG1sRI9Li8JA&#10;EITvgv9haGFvOlFk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BGNzNZwgAAANoAAAAPAAAA&#10;AAAAAAAAAAAAAAcCAABkcnMvZG93bnJldi54bWxQSwUGAAAAAAMAAwC3AAAA9gIAAAAA&#10;" filled="f" stroked="f">
                        <v:textbox inset="0,0,0,0">
                          <w:txbxContent>
                            <w:p w:rsidR="001A489B" w:rsidRPr="00A045FD" w:rsidRDefault="001A489B" w:rsidP="006D2E25">
                              <w:pPr>
                                <w:rPr>
                                  <w:b/>
                                  <w:sz w:val="22"/>
                                </w:rPr>
                              </w:pP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</w:rPr>
                                <w:t>В</w:t>
                              </w: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63" o:spid="_x0000_s1079" style="position:absolute;left:549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5bCwgAAANoAAAAPAAAAZHJzL2Rvd25yZXYueG1sRI9Li8JA&#10;EITvgv9haGFvOlFw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Ape5bCwgAAANoAAAAPAAAA&#10;AAAAAAAAAAAAAAcCAABkcnMvZG93bnJldi54bWxQSwUGAAAAAAMAAwC3AAAA9gIAAAAA&#10;" filled="f" stroked="f">
                        <v:textbox inset="0,0,0,0">
                          <w:txbxContent>
                            <w:p w:rsidR="001A489B" w:rsidRPr="00791429" w:rsidRDefault="001A489B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64" o:spid="_x0000_s1080" style="position:absolute;left:6315;top:943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" filled="f" stroked="f">
                        <v:textbox inset="0,0,0,0">
                          <w:txbxContent>
                            <w:p w:rsidR="001A489B" w:rsidRPr="00791429" w:rsidRDefault="001A489B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265" o:spid="_x0000_s1081" style="position:absolute;visibility:visible;mso-wrap-style:square" from="6197,3595" to="7842,5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      <v:shape id="Freeform 266" o:spid="_x0000_s1082" style="position:absolute;left:7417;top:4815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" path="m,92l62,62,92,r60,152l,92xe" fillcolor="black" stroked="f">
                        <v:path arrowok="t" o:connecttype="custom" o:connectlocs="0,54229;36558,36546;54247,0;89626,89596;0,54229" o:connectangles="0,0,0,0,0"/>
                      </v:shape>
                      <v:line id="Line 267" o:spid="_x0000_s1083" style="position:absolute;visibility:visible;mso-wrap-style:square" from="6657,4756" to="7612,5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      <v:shape id="Freeform 268" o:spid="_x0000_s1084" style="position:absolute;left:6197;top:4302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" path="m152,60l90,89,60,152,,,152,60xe" fillcolor="black" stroked="f">
                        <v:path arrowok="t" o:connecttype="custom" o:connectlocs="89626,35367;53068,52461;35379,89596;0,0;89626,35367" o:connectangles="0,0,0,0,0"/>
                      </v:shape>
                      <v:rect id="Rectangle 269" o:spid="_x0000_s1085" style="position:absolute;left:8313;top:5652;width:5307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" filled="f" stroked="f">
                        <v:textbox inset="0,0,0,0">
                          <w:txbxContent>
                            <w:p w:rsidR="001A489B" w:rsidRPr="00A045FD" w:rsidRDefault="001A489B" w:rsidP="006D2E25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A045FD">
                                <w:rPr>
                                  <w:b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rect id="Rectangle 270" o:spid="_x0000_s1086" style="position:absolute;left:5495;top:494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" filled="f" stroked="f">
                        <v:textbox inset="0,0,0,0">
                          <w:txbxContent>
                            <w:p w:rsidR="001A489B" w:rsidRPr="00791429" w:rsidRDefault="001A489B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1" o:spid="_x0000_s1087" style="position:absolute;left:6315;top:5888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" filled="f" stroked="f">
                        <v:textbox inset="0,0,0,0">
                          <w:txbxContent>
                            <w:p w:rsidR="001A489B" w:rsidRPr="00791429" w:rsidRDefault="001A489B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272" o:spid="_x0000_s1088" style="position:absolute;left:8313;top:3530;width:832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" filled="f" stroked="f">
                        <v:textbox inset="0,0,0,0">
                          <w:txbxContent>
                            <w:p w:rsidR="001A489B" w:rsidRPr="00791429" w:rsidRDefault="001A489B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3" o:spid="_x0000_s1089" style="position:absolute;left:9139;top:4473;width:537;height:12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" filled="f" stroked="f">
                        <v:textbox inset="0,0,0,0">
                          <w:txbxContent>
                            <w:p w:rsidR="001A489B" w:rsidRPr="00791429" w:rsidRDefault="001A489B" w:rsidP="006D2E25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6D2E25" w:rsidRPr="001E2C21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6D2E25" w:rsidRPr="0012487D" w:rsidRDefault="006D2E25" w:rsidP="006D2E25">
      <w:pPr>
        <w:jc w:val="both"/>
      </w:pPr>
      <w:r>
        <w:rPr>
          <w:lang w:val="en-US"/>
        </w:rPr>
        <w:t>t</w:t>
      </w:r>
      <w:r w:rsidRPr="003C242B">
        <w:t xml:space="preserve"> </w:t>
      </w:r>
      <w:r w:rsidRPr="0012487D">
        <w:t>=</w:t>
      </w:r>
      <w:r w:rsidRPr="003C242B">
        <w:t xml:space="preserve"> [</w:t>
      </w:r>
      <w:r w:rsidRPr="0012487D">
        <w:t>0</w:t>
      </w:r>
      <w:r w:rsidRPr="003C242B">
        <w:t>;</w:t>
      </w:r>
      <w:r w:rsidRPr="0012487D">
        <w:t>10</w:t>
      </w:r>
      <w:r w:rsidRPr="003C242B">
        <w:t>]</w:t>
      </w:r>
      <w:r>
        <w:t xml:space="preserve">, с шагом </w:t>
      </w:r>
      <w:r>
        <w:rPr>
          <w:lang w:val="en-US"/>
        </w:rPr>
        <w:t>h</w:t>
      </w:r>
      <w:r w:rsidRPr="003C242B">
        <w:t xml:space="preserve"> </w:t>
      </w:r>
      <w:r w:rsidRPr="0012487D">
        <w:t>=</w:t>
      </w:r>
      <w:r w:rsidRPr="003C242B">
        <w:t xml:space="preserve"> </w:t>
      </w:r>
      <w:r w:rsidRPr="0012487D">
        <w:t>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3C242B">
        <w:rPr>
          <w:vertAlign w:val="subscript"/>
        </w:rPr>
        <w:t xml:space="preserve"> </w:t>
      </w:r>
      <w:r w:rsidRPr="0012487D">
        <w:t>=</w:t>
      </w:r>
      <w:r w:rsidRPr="003C242B">
        <w:t xml:space="preserve"> </w:t>
      </w:r>
      <w:r w:rsidRPr="0012487D">
        <w:t>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3C242B">
        <w:rPr>
          <w:vertAlign w:val="subscript"/>
        </w:rPr>
        <w:t xml:space="preserve"> </w:t>
      </w:r>
      <w:r w:rsidRPr="0012487D">
        <w:t>=</w:t>
      </w:r>
      <w:r w:rsidRPr="003C242B">
        <w:t xml:space="preserve"> </w:t>
      </w:r>
      <w:r w:rsidRPr="0012487D">
        <w:t>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3</w:t>
      </w:r>
      <w:r w:rsidRPr="003C242B">
        <w:rPr>
          <w:vertAlign w:val="subscript"/>
        </w:rPr>
        <w:t xml:space="preserve"> </w:t>
      </w:r>
      <w:r w:rsidRPr="0012487D">
        <w:t>=</w:t>
      </w:r>
      <w:r w:rsidRPr="003C242B">
        <w:t xml:space="preserve"> </w:t>
      </w:r>
      <w:r w:rsidRPr="0012487D">
        <w:t>0.1</w:t>
      </w:r>
      <w:r>
        <w:t>8с</w:t>
      </w:r>
      <w:r>
        <w:rPr>
          <w:vertAlign w:val="superscript"/>
        </w:rPr>
        <w:t>-1</w:t>
      </w:r>
    </w:p>
    <w:p w:rsidR="006D2E25" w:rsidRDefault="006D2E25" w:rsidP="00AF58D9">
      <w:pPr>
        <w:numPr>
          <w:ilvl w:val="0"/>
          <w:numId w:val="2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24"/>
        </w:numPr>
        <w:jc w:val="both"/>
      </w:pPr>
      <w:r>
        <w:t>Подготовьте отчет.</w:t>
      </w:r>
    </w:p>
    <w:p w:rsidR="006D2E25" w:rsidRPr="001E2C21" w:rsidRDefault="006D2E25" w:rsidP="006D2E25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Pr="006D32EA">
        <w:rPr>
          <w:u w:val="single"/>
        </w:rPr>
        <w:t>__</w:t>
      </w:r>
      <w:r w:rsidRPr="001E2C21">
        <w:rPr>
          <w:u w:val="single"/>
        </w:rPr>
        <w:t>_</w:t>
      </w:r>
    </w:p>
    <w:p w:rsidR="006D2E25" w:rsidRDefault="006D2E25" w:rsidP="006D2E25">
      <w:pP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5</w:t>
      </w:r>
    </w:p>
    <w:p w:rsidR="006D2E25" w:rsidRDefault="006D2E25" w:rsidP="00AF58D9">
      <w:pPr>
        <w:numPr>
          <w:ilvl w:val="0"/>
          <w:numId w:val="25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F01703">
        <w:tc>
          <w:tcPr>
            <w:tcW w:w="9628" w:type="dxa"/>
            <w:vAlign w:val="center"/>
          </w:tcPr>
          <w:p w:rsidR="001A489B" w:rsidRDefault="001A489B" w:rsidP="00FC7FA7">
            <w:pPr>
              <w:spacing w:after="100"/>
              <w:jc w:val="center"/>
            </w:pPr>
            <w:r w:rsidRPr="00016626">
              <w:rPr>
                <w:position w:val="-22"/>
              </w:rPr>
              <w:object w:dxaOrig="1680" w:dyaOrig="540">
                <v:shape id="_x0000_i1035" type="#_x0000_t75" style="width:124.2pt;height:40.8pt" o:ole="">
                  <v:imagedata r:id="rId5" o:title=""/>
                </v:shape>
                <o:OLEObject Type="Embed" ProgID="Equation.DSMT4" ShapeID="_x0000_i1035" DrawAspect="Content" ObjectID="_1713628328" r:id="rId25"/>
              </w:object>
            </w:r>
          </w:p>
        </w:tc>
      </w:tr>
    </w:tbl>
    <w:p w:rsidR="006D2E25" w:rsidRPr="00016626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,5 моль/л;  </w:t>
      </w:r>
    </w:p>
    <w:p w:rsidR="006D2E25" w:rsidRDefault="006D2E25" w:rsidP="006D2E25">
      <w:r>
        <w:rPr>
          <w:lang w:val="en-US"/>
        </w:rPr>
        <w:t>t</w:t>
      </w:r>
      <w:r>
        <w:t xml:space="preserve"> </w:t>
      </w:r>
      <w:r w:rsidRPr="003C242B">
        <w:t>=</w:t>
      </w:r>
      <w:r>
        <w:t xml:space="preserve"> </w:t>
      </w:r>
      <w:r w:rsidRPr="003C242B">
        <w:t>[0;1]</w:t>
      </w:r>
      <w:r>
        <w:t xml:space="preserve">, с шагом </w:t>
      </w:r>
      <w:r>
        <w:rPr>
          <w:lang w:val="en-US"/>
        </w:rPr>
        <w:t>h</w:t>
      </w:r>
      <w:r>
        <w:t xml:space="preserve"> </w:t>
      </w:r>
      <w:r w:rsidRPr="003C242B">
        <w:t>=</w:t>
      </w:r>
      <w:r>
        <w:t xml:space="preserve"> </w:t>
      </w:r>
      <w:r w:rsidRPr="00A83C16">
        <w:t>0.</w:t>
      </w:r>
      <w:r w:rsidRPr="003C242B">
        <w:t>1</w:t>
      </w:r>
      <w:r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3C242B">
        <w:t>=</w:t>
      </w:r>
      <w:r>
        <w:t xml:space="preserve"> </w:t>
      </w:r>
      <w:r w:rsidRPr="003C242B">
        <w:t>0.45</w:t>
      </w:r>
      <w:r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2</w:t>
      </w:r>
      <w:r>
        <w:rPr>
          <w:vertAlign w:val="subscript"/>
        </w:rPr>
        <w:t xml:space="preserve"> </w:t>
      </w:r>
      <w:r w:rsidRPr="003C242B">
        <w:t>=</w:t>
      </w:r>
      <w:r>
        <w:t xml:space="preserve"> </w:t>
      </w:r>
      <w:r w:rsidRPr="003C242B">
        <w:t>0.15</w:t>
      </w:r>
    </w:p>
    <w:p w:rsidR="006D2E25" w:rsidRDefault="006D2E25" w:rsidP="00AF58D9">
      <w:pPr>
        <w:numPr>
          <w:ilvl w:val="0"/>
          <w:numId w:val="25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25"/>
        </w:numPr>
        <w:jc w:val="both"/>
      </w:pPr>
      <w:r>
        <w:t>Подготовьте отчет.</w:t>
      </w:r>
    </w:p>
    <w:p w:rsidR="006D2E25" w:rsidRPr="003C242B" w:rsidRDefault="006D2E25" w:rsidP="006D2E25">
      <w:pPr>
        <w:jc w:val="both"/>
        <w:rPr>
          <w:u w:val="single"/>
        </w:rPr>
      </w:pP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</w:p>
    <w:p w:rsidR="001A489B" w:rsidRDefault="001A489B">
      <w:pPr>
        <w:rPr>
          <w:b/>
        </w:rPr>
      </w:pPr>
      <w:r>
        <w:rPr>
          <w:b/>
        </w:rPr>
        <w:br w:type="page"/>
      </w:r>
    </w:p>
    <w:p w:rsidR="006D2E25" w:rsidRDefault="006D2E25" w:rsidP="00AF58D9">
      <w:pPr>
        <w:pBdr>
          <w:top w:val="single" w:sz="4" w:space="1" w:color="auto"/>
        </w:pBd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6</w:t>
      </w:r>
    </w:p>
    <w:p w:rsidR="006D2E25" w:rsidRDefault="006D2E25" w:rsidP="00AF58D9">
      <w:pPr>
        <w:numPr>
          <w:ilvl w:val="0"/>
          <w:numId w:val="26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0A6EED">
        <w:tc>
          <w:tcPr>
            <w:tcW w:w="9628" w:type="dxa"/>
            <w:vAlign w:val="center"/>
          </w:tcPr>
          <w:p w:rsidR="001A489B" w:rsidRDefault="001A489B" w:rsidP="00FC7FA7">
            <w:pPr>
              <w:spacing w:after="100"/>
              <w:jc w:val="center"/>
            </w:pPr>
            <w:r w:rsidRPr="006D32EA">
              <w:rPr>
                <w:position w:val="-22"/>
              </w:rPr>
              <w:object w:dxaOrig="1460" w:dyaOrig="540">
                <v:shape id="_x0000_i1036" type="#_x0000_t75" style="width:114pt;height:42.6pt" o:ole="">
                  <v:imagedata r:id="rId7" o:title=""/>
                </v:shape>
                <o:OLEObject Type="Embed" ProgID="Equation.DSMT4" ShapeID="_x0000_i1036" DrawAspect="Content" ObjectID="_1713628329" r:id="rId26"/>
              </w:object>
            </w:r>
          </w:p>
        </w:tc>
      </w:tr>
    </w:tbl>
    <w:p w:rsidR="006D2E25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8 моль/л;  С</w:t>
      </w:r>
      <w:r>
        <w:rPr>
          <w:vertAlign w:val="subscript"/>
        </w:rPr>
        <w:t>В</w:t>
      </w:r>
      <w:r>
        <w:t>(0)=0,2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 xml:space="preserve">(0)=0,3 моль/л;  </w:t>
      </w:r>
    </w:p>
    <w:p w:rsidR="006D2E25" w:rsidRDefault="006D2E25" w:rsidP="006D2E25">
      <w:r w:rsidRPr="006D32EA">
        <w:rPr>
          <w:i/>
          <w:lang w:val="en-US"/>
        </w:rPr>
        <w:t>t</w:t>
      </w:r>
      <w:r w:rsidRPr="006D32EA">
        <w:rPr>
          <w:i/>
        </w:rPr>
        <w:t xml:space="preserve"> = [0;10]</w:t>
      </w:r>
      <w:r w:rsidRPr="00A83ABB">
        <w:t xml:space="preserve"> </w:t>
      </w:r>
      <w:r>
        <w:t>с</w:t>
      </w:r>
      <w:r w:rsidRPr="006D32EA">
        <w:t xml:space="preserve"> </w:t>
      </w:r>
      <w:r>
        <w:t>шагом</w:t>
      </w:r>
      <w:r w:rsidRPr="006D32EA">
        <w:t xml:space="preserve"> </w:t>
      </w:r>
      <w:r w:rsidRPr="006D32EA">
        <w:rPr>
          <w:i/>
          <w:lang w:val="en-US"/>
        </w:rPr>
        <w:t>h</w:t>
      </w:r>
      <w:r w:rsidRPr="006D32EA">
        <w:rPr>
          <w:i/>
        </w:rPr>
        <w:t xml:space="preserve"> = 1</w:t>
      </w:r>
      <w:r w:rsidRPr="006D32EA">
        <w:t>;</w:t>
      </w:r>
      <w:r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1</w:t>
      </w:r>
      <w:r w:rsidRPr="006D32EA">
        <w:rPr>
          <w:i/>
        </w:rPr>
        <w:t>=0.</w:t>
      </w:r>
      <w:r w:rsidRPr="00535CA6">
        <w:rPr>
          <w:i/>
        </w:rPr>
        <w:t>0</w:t>
      </w:r>
      <w:r w:rsidRPr="006D32EA">
        <w:rPr>
          <w:i/>
        </w:rPr>
        <w:t xml:space="preserve">5 </w:t>
      </w:r>
      <w:r w:rsidRPr="006D32EA">
        <w:t>с</w:t>
      </w:r>
      <w:r w:rsidRPr="006D32EA">
        <w:rPr>
          <w:vertAlign w:val="superscript"/>
        </w:rPr>
        <w:t>-1</w:t>
      </w:r>
      <w:r w:rsidRPr="00221A64"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2</w:t>
      </w:r>
      <w:r w:rsidRPr="006D32EA">
        <w:rPr>
          <w:i/>
        </w:rPr>
        <w:t>=0.</w:t>
      </w:r>
      <w:r w:rsidRPr="000E552B">
        <w:rPr>
          <w:i/>
        </w:rPr>
        <w:t>9</w:t>
      </w:r>
      <w:r w:rsidRPr="006D32EA">
        <w:rPr>
          <w:i/>
        </w:rPr>
        <w:t>8</w:t>
      </w:r>
      <w:r>
        <w:t xml:space="preserve"> л/моль с</w:t>
      </w:r>
    </w:p>
    <w:p w:rsidR="006D2E25" w:rsidRDefault="006D2E25" w:rsidP="00AF58D9">
      <w:pPr>
        <w:numPr>
          <w:ilvl w:val="0"/>
          <w:numId w:val="2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26"/>
        </w:numPr>
        <w:jc w:val="both"/>
      </w:pPr>
      <w:r>
        <w:t>Подготовьте отчет.</w:t>
      </w:r>
    </w:p>
    <w:p w:rsidR="006D2E25" w:rsidRPr="002B2576" w:rsidRDefault="006D2E25" w:rsidP="006D2E25">
      <w:pPr>
        <w:spacing w:after="100"/>
        <w:rPr>
          <w:lang w:val="en-US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221A64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7</w:t>
      </w:r>
    </w:p>
    <w:p w:rsidR="006D2E25" w:rsidRDefault="006D2E25" w:rsidP="00AF58D9">
      <w:pPr>
        <w:numPr>
          <w:ilvl w:val="0"/>
          <w:numId w:val="27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FB1C75">
        <w:tc>
          <w:tcPr>
            <w:tcW w:w="9628" w:type="dxa"/>
            <w:vAlign w:val="center"/>
          </w:tcPr>
          <w:p w:rsidR="001A489B" w:rsidRDefault="001A489B" w:rsidP="00FC7FA7">
            <w:pPr>
              <w:spacing w:after="100"/>
              <w:jc w:val="center"/>
            </w:pPr>
            <w:r w:rsidRPr="001E2C21">
              <w:rPr>
                <w:position w:val="-22"/>
              </w:rPr>
              <w:object w:dxaOrig="1460" w:dyaOrig="540">
                <v:shape id="_x0000_i1037" type="#_x0000_t75" style="width:114.6pt;height:42.6pt" o:ole="">
                  <v:imagedata r:id="rId9" o:title=""/>
                </v:shape>
                <o:OLEObject Type="Embed" ProgID="Equation.DSMT4" ShapeID="_x0000_i1037" DrawAspect="Content" ObjectID="_1713628330" r:id="rId27"/>
              </w:object>
            </w:r>
          </w:p>
        </w:tc>
      </w:tr>
    </w:tbl>
    <w:p w:rsidR="006D2E25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>(0)=0</w:t>
      </w:r>
      <w:r w:rsidRPr="001E2C21">
        <w:t>,5</w:t>
      </w:r>
      <w:r>
        <w:t xml:space="preserve">  </w:t>
      </w:r>
    </w:p>
    <w:p w:rsidR="006D2E25" w:rsidRPr="00A83ABB" w:rsidRDefault="006D2E25" w:rsidP="006D2E25">
      <w:pPr>
        <w:jc w:val="both"/>
      </w:pPr>
      <w:r w:rsidRPr="001E2C21">
        <w:rPr>
          <w:i/>
          <w:lang w:val="en-US"/>
        </w:rPr>
        <w:t>t</w:t>
      </w:r>
      <w:r w:rsidRPr="001E2C21">
        <w:rPr>
          <w:i/>
        </w:rPr>
        <w:t xml:space="preserve"> = [0;10]</w:t>
      </w:r>
      <w:r>
        <w:t xml:space="preserve"> с шагом</w:t>
      </w:r>
      <w:r w:rsidRPr="006D32EA">
        <w:t xml:space="preserve"> </w:t>
      </w:r>
      <w:r w:rsidRPr="006D32EA">
        <w:rPr>
          <w:i/>
          <w:lang w:val="en-US"/>
        </w:rPr>
        <w:t>h</w:t>
      </w:r>
      <w:r w:rsidRPr="006D32EA">
        <w:rPr>
          <w:i/>
        </w:rPr>
        <w:t xml:space="preserve"> = 1</w:t>
      </w:r>
      <w:r w:rsidRPr="006D32EA">
        <w:t>;</w:t>
      </w:r>
      <w:r>
        <w:t xml:space="preserve">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 xml:space="preserve">1 </w:t>
      </w:r>
      <w:r w:rsidRPr="001E2C21">
        <w:rPr>
          <w:i/>
        </w:rPr>
        <w:t>= 0.28</w:t>
      </w:r>
      <w:r w:rsidRPr="00221A64">
        <w:t xml:space="preserve"> </w:t>
      </w:r>
      <w:r>
        <w:t>л/моль с</w:t>
      </w:r>
      <w:r w:rsidRPr="00A83ABB">
        <w:t xml:space="preserve"> </w:t>
      </w:r>
      <w:r>
        <w:t xml:space="preserve">   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 xml:space="preserve">2 </w:t>
      </w:r>
      <w:r w:rsidRPr="001E2C21">
        <w:rPr>
          <w:i/>
        </w:rPr>
        <w:t>= 0.2</w:t>
      </w:r>
      <w:r>
        <w:t xml:space="preserve"> с</w:t>
      </w:r>
      <w:r>
        <w:rPr>
          <w:vertAlign w:val="superscript"/>
        </w:rPr>
        <w:t>-1</w:t>
      </w:r>
    </w:p>
    <w:p w:rsidR="006D2E25" w:rsidRDefault="006D2E25" w:rsidP="00AF58D9">
      <w:pPr>
        <w:numPr>
          <w:ilvl w:val="0"/>
          <w:numId w:val="28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28"/>
        </w:numPr>
        <w:jc w:val="both"/>
      </w:pPr>
      <w:r>
        <w:t>Подготовьте отчет.</w:t>
      </w:r>
    </w:p>
    <w:p w:rsidR="006D2E25" w:rsidRDefault="006D2E25" w:rsidP="006D2E25"/>
    <w:p w:rsidR="006D2E25" w:rsidRPr="006D2E25" w:rsidRDefault="006D2E25" w:rsidP="006D2E25">
      <w:r w:rsidRPr="005358E2">
        <w:t>____</w:t>
      </w:r>
      <w:r w:rsidRPr="006D2E25">
        <w:t>____________________________________________________________________________</w:t>
      </w:r>
    </w:p>
    <w:p w:rsidR="006D2E25" w:rsidRDefault="006D2E25" w:rsidP="006D2E25">
      <w:pP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221A64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8</w:t>
      </w:r>
    </w:p>
    <w:p w:rsidR="006D2E25" w:rsidRDefault="006D2E25" w:rsidP="00AF58D9">
      <w:pPr>
        <w:numPr>
          <w:ilvl w:val="0"/>
          <w:numId w:val="29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E03125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2608B3">
              <w:rPr>
                <w:position w:val="-22"/>
              </w:rPr>
              <w:object w:dxaOrig="1579" w:dyaOrig="540">
                <v:shape id="_x0000_i1038" type="#_x0000_t75" style="width:114pt;height:39pt" o:ole="">
                  <v:imagedata r:id="rId11" o:title=""/>
                </v:shape>
                <o:OLEObject Type="Embed" ProgID="Equation.DSMT4" ShapeID="_x0000_i1038" DrawAspect="Content" ObjectID="_1713628331" r:id="rId28"/>
              </w:object>
            </w:r>
            <w:r>
              <w:t xml:space="preserve"> </w:t>
            </w:r>
          </w:p>
        </w:tc>
      </w:tr>
    </w:tbl>
    <w:p w:rsidR="006D2E25" w:rsidRPr="00DD6583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4 моль/л;  С</w:t>
      </w:r>
      <w:r>
        <w:rPr>
          <w:vertAlign w:val="subscript"/>
        </w:rPr>
        <w:t>В</w:t>
      </w:r>
      <w:r>
        <w:t>(0)=0 моль/л; С</w:t>
      </w:r>
      <w:r>
        <w:rPr>
          <w:vertAlign w:val="subscript"/>
        </w:rPr>
        <w:t>С</w:t>
      </w:r>
      <w:r>
        <w:t>(0)=0</w:t>
      </w:r>
      <w:r w:rsidRPr="00DD6583">
        <w:t xml:space="preserve">.72 </w:t>
      </w:r>
      <w:r>
        <w:t>моль/л.</w:t>
      </w:r>
    </w:p>
    <w:p w:rsidR="006D2E25" w:rsidRDefault="006D2E25" w:rsidP="006D2E25">
      <w:r>
        <w:rPr>
          <w:lang w:val="en-US"/>
        </w:rPr>
        <w:t>t</w:t>
      </w:r>
      <w:r w:rsidRPr="00DD6583">
        <w:t xml:space="preserve"> </w:t>
      </w:r>
      <w:r w:rsidRPr="00221A64">
        <w:t>=</w:t>
      </w:r>
      <w:r w:rsidRPr="00DD6583">
        <w:t xml:space="preserve"> [</w:t>
      </w:r>
      <w:r w:rsidRPr="00221A64">
        <w:t>0</w:t>
      </w:r>
      <w:r w:rsidRPr="00DD6583">
        <w:t>;</w:t>
      </w:r>
      <w:r w:rsidRPr="00221A64">
        <w:t>1</w:t>
      </w:r>
      <w:r w:rsidRPr="00DD6583">
        <w:t>]</w:t>
      </w:r>
      <w:r>
        <w:t>, с</w:t>
      </w:r>
      <w:r w:rsidRPr="00DD6583">
        <w:t xml:space="preserve"> </w:t>
      </w:r>
      <w:r>
        <w:t xml:space="preserve">шагом </w:t>
      </w:r>
      <w:r>
        <w:rPr>
          <w:lang w:val="en-US"/>
        </w:rPr>
        <w:t>h</w:t>
      </w:r>
      <w:r w:rsidRPr="00DD6583">
        <w:t xml:space="preserve"> </w:t>
      </w:r>
      <w:r w:rsidRPr="00A83ABB">
        <w:t>=</w:t>
      </w:r>
      <w:r w:rsidRPr="00DD6583">
        <w:t xml:space="preserve"> </w:t>
      </w:r>
      <w:r>
        <w:t>0.</w:t>
      </w:r>
      <w:r w:rsidRPr="00A83ABB">
        <w:t>1</w:t>
      </w:r>
      <w:r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0.</w:t>
      </w:r>
      <w:r w:rsidRPr="00A83ABB">
        <w:t>56</w:t>
      </w:r>
      <w:r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>
        <w:t>2</w:t>
      </w:r>
      <w:r w:rsidRPr="00A83ABB">
        <w:t>5</w:t>
      </w:r>
    </w:p>
    <w:p w:rsidR="006D2E25" w:rsidRDefault="006D2E25" w:rsidP="00AF58D9">
      <w:pPr>
        <w:numPr>
          <w:ilvl w:val="0"/>
          <w:numId w:val="30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30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>
        <w:rPr>
          <w:u w:val="single"/>
          <w:lang w:val="en-US"/>
        </w:rPr>
        <w:t>___</w:t>
      </w:r>
    </w:p>
    <w:p w:rsidR="001A489B" w:rsidRDefault="001A489B">
      <w:r>
        <w:br w:type="page"/>
      </w:r>
    </w:p>
    <w:p w:rsidR="006D2E25" w:rsidRPr="001E2C21" w:rsidRDefault="006D2E25" w:rsidP="00AF58D9">
      <w:pPr>
        <w:pBdr>
          <w:top w:val="single" w:sz="4" w:space="1" w:color="auto"/>
        </w:pBd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9</w:t>
      </w:r>
    </w:p>
    <w:p w:rsidR="006D2E25" w:rsidRDefault="006D2E25" w:rsidP="00AF58D9">
      <w:pPr>
        <w:numPr>
          <w:ilvl w:val="0"/>
          <w:numId w:val="31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1711CF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0816E1">
              <w:rPr>
                <w:position w:val="-22"/>
              </w:rPr>
              <w:object w:dxaOrig="1579" w:dyaOrig="540">
                <v:shape id="_x0000_i1039" type="#_x0000_t75" style="width:114pt;height:39pt" o:ole="">
                  <v:imagedata r:id="rId13" o:title=""/>
                </v:shape>
                <o:OLEObject Type="Embed" ProgID="Equation.DSMT4" ShapeID="_x0000_i1039" DrawAspect="Content" ObjectID="_1713628332" r:id="rId29"/>
              </w:object>
            </w:r>
          </w:p>
        </w:tc>
      </w:tr>
    </w:tbl>
    <w:p w:rsidR="006D2E25" w:rsidRPr="00C21452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1.2</w:t>
      </w:r>
      <w:r>
        <w:t xml:space="preserve"> моль/л;</w:t>
      </w:r>
      <w:r w:rsidRPr="00734C3B">
        <w:t xml:space="preserve">   </w:t>
      </w:r>
      <w:r>
        <w:t>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 моль/л</w:t>
      </w:r>
      <w:r w:rsidRPr="00C21452">
        <w:t>;</w:t>
      </w:r>
    </w:p>
    <w:p w:rsidR="006D2E25" w:rsidRPr="00247001" w:rsidRDefault="006D2E25" w:rsidP="006D2E25">
      <w:r>
        <w:rPr>
          <w:lang w:val="en-US"/>
        </w:rPr>
        <w:t>t</w:t>
      </w:r>
      <w:r w:rsidRPr="00C21452">
        <w:t xml:space="preserve"> </w:t>
      </w:r>
      <w:r w:rsidRPr="00221A64">
        <w:t>=</w:t>
      </w:r>
      <w:r w:rsidRPr="00C21452">
        <w:t xml:space="preserve"> [</w:t>
      </w:r>
      <w:r w:rsidRPr="00221A64">
        <w:t>0</w:t>
      </w:r>
      <w:r w:rsidRPr="00C21452">
        <w:t>;</w:t>
      </w:r>
      <w:r w:rsidRPr="00221A64">
        <w:t>10</w:t>
      </w:r>
      <w:r w:rsidRPr="00C21452">
        <w:t>]</w:t>
      </w:r>
      <w:r>
        <w:t>, с</w:t>
      </w:r>
      <w:r w:rsidRPr="00C21452">
        <w:t xml:space="preserve"> </w:t>
      </w:r>
      <w:r>
        <w:t xml:space="preserve">шагом </w:t>
      </w:r>
      <w:r>
        <w:rPr>
          <w:lang w:val="en-US"/>
        </w:rPr>
        <w:t>h</w:t>
      </w:r>
      <w:r w:rsidRPr="00A83ABB">
        <w:t>=1</w:t>
      </w:r>
      <w:r w:rsidRPr="00C21452">
        <w:t xml:space="preserve">;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247001">
        <w:t>38</w:t>
      </w:r>
      <w:r>
        <w:t xml:space="preserve"> с</w:t>
      </w:r>
      <w:r w:rsidRPr="00247001">
        <w:rPr>
          <w:vertAlign w:val="superscript"/>
        </w:rPr>
        <w:t>-1</w:t>
      </w:r>
    </w:p>
    <w:p w:rsidR="006D2E25" w:rsidRDefault="006D2E25" w:rsidP="00AF58D9">
      <w:pPr>
        <w:numPr>
          <w:ilvl w:val="0"/>
          <w:numId w:val="3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32"/>
        </w:numPr>
        <w:jc w:val="both"/>
      </w:pPr>
      <w:r>
        <w:t>Подготовьте отчет.</w:t>
      </w:r>
    </w:p>
    <w:p w:rsidR="006D2E25" w:rsidRPr="00C21452" w:rsidRDefault="006D2E25" w:rsidP="006D2E25">
      <w:pPr>
        <w:rPr>
          <w:u w:val="single"/>
          <w:lang w:val="en-US"/>
        </w:rPr>
      </w:pPr>
      <w:r>
        <w:rPr>
          <w:u w:val="single"/>
          <w:lang w:val="en-US"/>
        </w:rPr>
        <w:t>________________________________________________________________________________</w:t>
      </w:r>
    </w:p>
    <w:p w:rsidR="006D2E25" w:rsidRPr="00247001" w:rsidRDefault="006D2E25" w:rsidP="006D2E25">
      <w:pPr>
        <w:rPr>
          <w:u w:val="single"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957B18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0</w:t>
      </w:r>
    </w:p>
    <w:p w:rsidR="006D2E25" w:rsidRDefault="006D2E25" w:rsidP="00AF58D9">
      <w:pPr>
        <w:numPr>
          <w:ilvl w:val="0"/>
          <w:numId w:val="33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0C3DDC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C020C0">
              <w:rPr>
                <w:position w:val="-22"/>
              </w:rPr>
              <w:object w:dxaOrig="1560" w:dyaOrig="540">
                <v:shape id="_x0000_i1040" type="#_x0000_t75" style="width:124.2pt;height:42.6pt" o:ole="">
                  <v:imagedata r:id="rId15" o:title=""/>
                </v:shape>
                <o:OLEObject Type="Embed" ProgID="Equation.DSMT4" ShapeID="_x0000_i1040" DrawAspect="Content" ObjectID="_1713628333" r:id="rId30"/>
              </w:object>
            </w:r>
          </w:p>
        </w:tc>
      </w:tr>
    </w:tbl>
    <w:p w:rsidR="006D2E25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Pr="00BD0009">
        <w:t>.9</w:t>
      </w:r>
      <w:r>
        <w:t xml:space="preserve">  </w:t>
      </w:r>
    </w:p>
    <w:p w:rsidR="006D2E25" w:rsidRPr="00734C3B" w:rsidRDefault="006D2E25" w:rsidP="006D2E25">
      <w:pPr>
        <w:jc w:val="both"/>
      </w:pPr>
      <w:r>
        <w:rPr>
          <w:lang w:val="en-US"/>
        </w:rPr>
        <w:t>t</w:t>
      </w:r>
      <w:r w:rsidRPr="002E1504">
        <w:t xml:space="preserve"> </w:t>
      </w:r>
      <w:r w:rsidRPr="00221A64">
        <w:t>=</w:t>
      </w:r>
      <w:r w:rsidRPr="002E1504">
        <w:t xml:space="preserve"> [</w:t>
      </w:r>
      <w:r w:rsidRPr="00221A64">
        <w:t>0</w:t>
      </w:r>
      <w:r w:rsidRPr="002E1504">
        <w:t>;1]</w:t>
      </w:r>
      <w:r>
        <w:t>, с</w:t>
      </w:r>
      <w:r w:rsidRPr="0079110A">
        <w:t xml:space="preserve"> </w:t>
      </w:r>
      <w:r>
        <w:t xml:space="preserve">шагом </w:t>
      </w:r>
      <w:r>
        <w:rPr>
          <w:lang w:val="en-US"/>
        </w:rPr>
        <w:t>h</w:t>
      </w:r>
      <w:r w:rsidRPr="00A83ABB">
        <w:t>=</w:t>
      </w:r>
      <w:r w:rsidRPr="002E1504">
        <w:t>0.</w:t>
      </w:r>
      <w:proofErr w:type="gramStart"/>
      <w:r w:rsidRPr="00A83ABB">
        <w:t>1</w:t>
      </w:r>
      <w:r w:rsidRPr="002E1504">
        <w:t>;</w:t>
      </w:r>
      <w:r>
        <w:t xml:space="preserve">  </w:t>
      </w:r>
      <w:r w:rsidRPr="007C0DA2">
        <w:rPr>
          <w:lang w:val="en-US"/>
        </w:rPr>
        <w:t>k</w:t>
      </w:r>
      <w:proofErr w:type="gramEnd"/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Pr="00BD0009">
        <w:t>01</w:t>
      </w:r>
      <w:r w:rsidRPr="00734C3B">
        <w:t xml:space="preserve"> </w:t>
      </w:r>
      <w:r>
        <w:t>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2E1504">
        <w:t>98</w:t>
      </w:r>
      <w:r>
        <w:t xml:space="preserve"> 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</w:p>
    <w:p w:rsidR="006D2E25" w:rsidRDefault="006D2E25" w:rsidP="00AF58D9">
      <w:pPr>
        <w:numPr>
          <w:ilvl w:val="0"/>
          <w:numId w:val="3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34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Pr="001E2C21" w:rsidRDefault="006D2E25" w:rsidP="006D2E25"/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1</w:t>
      </w:r>
    </w:p>
    <w:p w:rsidR="006D2E25" w:rsidRDefault="006D2E25" w:rsidP="00AF58D9">
      <w:pPr>
        <w:numPr>
          <w:ilvl w:val="0"/>
          <w:numId w:val="35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</w:t>
      </w:r>
      <w:r w:rsidRPr="002E1504">
        <w:t xml:space="preserve"> </w:t>
      </w:r>
      <w:r>
        <w:t>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5E55C9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0687FD50" wp14:editId="2A0D9C3D">
                      <wp:extent cx="1092200" cy="988695"/>
                      <wp:effectExtent l="0" t="0" r="12700" b="0"/>
                      <wp:docPr id="71" name="Полотно 7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6" name="Rectangle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304800"/>
                                  <a:ext cx="48069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А + 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7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69290" y="2730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Freeform 1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290" y="234950"/>
                                  <a:ext cx="100965" cy="86995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Rectangle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3455" y="152400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С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" name="Rectangle 1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1" name="Rectangle 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" name="Line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9290" y="387350"/>
                                  <a:ext cx="177165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Freeform 1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073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Line 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8185" y="512445"/>
                                  <a:ext cx="103505" cy="1028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Freeform 1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290" y="463550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608965"/>
                                  <a:ext cx="12890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D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7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5327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" name="Rectangle 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6343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" name="Rectangle 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3803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0" name="Rectangle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6155" y="4819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687FD50" id="Полотно 71" o:spid="_x0000_s1090" editas="canvas" style="width:86pt;height:77.85pt;mso-position-horizontal-relative:char;mso-position-vertical-relative:line" coordsize="10922,9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">
                      <v:shape id="_x0000_s1091" type="#_x0000_t75" style="position:absolute;width:10922;height:9886;visibility:visible;mso-wrap-style:square">
                        <v:fill o:detectmouseclick="t"/>
                        <v:path o:connecttype="none"/>
                      </v:shape>
                      <v:rect id="Rectangle 138" o:spid="_x0000_s1092" style="position:absolute;top:3048;width:480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А + B</w:t>
                              </w:r>
                            </w:p>
                          </w:txbxContent>
                        </v:textbox>
                      </v:rect>
                      <v:line id="Line 139" o:spid="_x0000_s1093" style="position:absolute;flip:y;visibility:visible;mso-wrap-style:square" from="6692,2730" to="8375,3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" strokeweight="1pt"/>
                      <v:shape id="Freeform 140" o:spid="_x0000_s1094" style="position:absolute;left:7962;top:2349;width:1010;height:870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" path="m69,137l52,70,,28,159,,69,137xe" fillcolor="black" stroked="f">
                        <v:path arrowok="t" o:connecttype="custom" o:connectlocs="43815,86995;33020,44450;0,17780;100965,0;43815,86995" o:connectangles="0,0,0,0,0"/>
                      </v:shape>
                      <v:rect id="Rectangle 141" o:spid="_x0000_s1095" style="position:absolute;left:9734;top:1524;width:1188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С </w:t>
                              </w:r>
                            </w:p>
                          </w:txbxContent>
                        </v:textbox>
                      </v:rect>
                      <v:rect id="Rectangle 142" o:spid="_x0000_s1096" style="position:absolute;left:5930;width:89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w/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T1&#10;6Uv6AfL4CwAA//8DAFBLAQItABQABgAIAAAAIQDb4fbL7gAAAIUBAAATAAAAAAAAAAAAAAAAAAAA&#10;AABbQ29udGVudF9UeXBlc10ueG1sUEsBAi0AFAAGAAgAAAAhAFr0LFu/AAAAFQEAAAsAAAAAAAAA&#10;AAAAAAAAHwEAAF9yZWxzLy5yZWxzUEsBAi0AFAAGAAgAAAAhAJpa3D+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43" o:spid="_x0000_s1097" style="position:absolute;left:6819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144" o:spid="_x0000_s1098" style="position:absolute;visibility:visible;mso-wrap-style:square" from="6692,3873" to="8464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      <v:shape id="Freeform 145" o:spid="_x0000_s1099" style="position:absolute;left:8007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line id="Line 146" o:spid="_x0000_s1100" style="position:absolute;visibility:visible;mso-wrap-style:square" from="7181,5124" to="8216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r2xAAAANsAAAAPAAAAZHJzL2Rvd25yZXYueG1sRI/dagIx&#10;FITvhb5DOIXe1axS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HwJKvbEAAAA2wAAAA8A&#10;AAAAAAAAAAAAAAAABwIAAGRycy9kb3ducmV2LnhtbFBLBQYAAAAAAwADALcAAAD4AgAAAAA=&#10;" strokeweight="1pt"/>
                      <v:shape id="Freeform 147" o:spid="_x0000_s1101" style="position:absolute;left:6692;top:4635;width:966;height:965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" path="m152,60l90,89,60,152,,,152,60xe" fillcolor="black" stroked="f">
                        <v:path arrowok="t" o:connecttype="custom" o:connectlocs="96520,38100;57150,56515;38100,96520;0,0;96520,38100" o:connectangles="0,0,0,0,0"/>
                      </v:shape>
                      <v:rect id="Rectangle 148" o:spid="_x0000_s1102" style="position:absolute;left:8972;top:6089;width:128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+HQ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Q&#10;r+D9Jf0AuXsBAAD//wMAUEsBAi0AFAAGAAgAAAAhANvh9svuAAAAhQEAABMAAAAAAAAAAAAAAAAA&#10;AAAAAFtDb250ZW50X1R5cGVzXS54bWxQSwECLQAUAAYACAAAACEAWvQsW78AAAAVAQAACwAAAAAA&#10;AAAAAAAAAAAfAQAAX3JlbHMvLnJlbHNQSwECLQAUAAYACAAAACEAev/h0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D  </w:t>
                              </w:r>
                            </w:p>
                          </w:txbxContent>
                        </v:textbox>
                      </v:rect>
                      <v:rect id="Rectangle 149" o:spid="_x0000_s1103" style="position:absolute;left:5930;top:5327;width:896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0" o:spid="_x0000_s1104" style="position:absolute;left:6819;top:634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A5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Sx&#10;6Uv6AfL4CwAA//8DAFBLAQItABQABgAIAAAAIQDb4fbL7gAAAIUBAAATAAAAAAAAAAAAAAAAAAAA&#10;AABbQ29udGVudF9UeXBlc10ueG1sUEsBAi0AFAAGAAgAAAAhAFr0LFu/AAAAFQEAAAsAAAAAAAAA&#10;AAAAAAAAHwEAAF9yZWxzLy5yZWxzUEsBAi0AFAAGAAgAAAAhAGQs0Dm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151" o:spid="_x0000_s1105" style="position:absolute;left:8972;top:3803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HWiwQAAANs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8hX8fUk/QG5eAAAA//8DAFBLAQItABQABgAIAAAAIQDb4fbL7gAAAIUBAAATAAAAAAAAAAAAAAAA&#10;AAAAAABbQ29udGVudF9UeXBlc10ueG1sUEsBAi0AFAAGAAgAAAAhAFr0LFu/AAAAFQEAAAsAAAAA&#10;AAAAAAAAAAAAHwEAAF9yZWxzLy5yZWxzUEsBAi0AFAAGAAgAAAAhAAtgdaL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2" o:spid="_x0000_s1106" style="position:absolute;left:9861;top:4819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0ri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Afg0ri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6D2E25" w:rsidRPr="00B5743F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>=0 С</w:t>
      </w:r>
      <w:r>
        <w:rPr>
          <w:vertAlign w:val="subscript"/>
        </w:rPr>
        <w:t>А</w:t>
      </w:r>
      <w:r>
        <w:t>(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Pr="00B5743F">
        <w:t>.</w:t>
      </w:r>
      <w:r w:rsidRPr="0008770C">
        <w:t>9</w:t>
      </w:r>
      <w:r>
        <w:t xml:space="preserve">  моль/л;</w:t>
      </w:r>
      <w:r w:rsidRPr="00B5743F">
        <w:t xml:space="preserve"> </w:t>
      </w:r>
      <w:r>
        <w:t>С</w:t>
      </w:r>
      <w:r>
        <w:rPr>
          <w:vertAlign w:val="subscript"/>
          <w:lang w:val="en-US"/>
        </w:rPr>
        <w:t>D</w:t>
      </w:r>
      <w:r>
        <w:t>(0)=0 моль/л;</w:t>
      </w:r>
    </w:p>
    <w:p w:rsidR="006D2E25" w:rsidRPr="00734C3B" w:rsidRDefault="006D2E25" w:rsidP="006D2E25">
      <w:pPr>
        <w:jc w:val="both"/>
      </w:pPr>
      <w:r>
        <w:rPr>
          <w:lang w:val="en-US"/>
        </w:rPr>
        <w:t>t</w:t>
      </w:r>
      <w:r>
        <w:t xml:space="preserve"> </w:t>
      </w:r>
      <w:r w:rsidRPr="00221A64">
        <w:t>=</w:t>
      </w:r>
      <w:r>
        <w:t xml:space="preserve"> </w:t>
      </w:r>
      <w:r w:rsidRPr="0079110A">
        <w:t>[</w:t>
      </w:r>
      <w:r w:rsidRPr="00221A64">
        <w:t>0</w:t>
      </w:r>
      <w:r w:rsidRPr="0079110A">
        <w:t>;</w:t>
      </w:r>
      <w:r w:rsidRPr="00221A64">
        <w:t>10</w:t>
      </w:r>
      <w:r w:rsidRPr="0079110A">
        <w:t>]</w:t>
      </w:r>
      <w:r>
        <w:t>, с</w:t>
      </w:r>
      <w:r w:rsidRPr="0079110A">
        <w:t xml:space="preserve"> </w:t>
      </w:r>
      <w:r>
        <w:t xml:space="preserve">шагом </w:t>
      </w:r>
      <w:r>
        <w:rPr>
          <w:lang w:val="en-US"/>
        </w:rPr>
        <w:t>h</w:t>
      </w:r>
      <w:r w:rsidRPr="00A83ABB">
        <w:t xml:space="preserve">=1 </w:t>
      </w:r>
      <w:r>
        <w:rPr>
          <w:lang w:val="en-US"/>
        </w:rPr>
        <w:t>c</w:t>
      </w:r>
      <w:r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Pr="00B5743F">
        <w:t>21</w:t>
      </w:r>
      <w:r w:rsidRPr="00734C3B">
        <w:t xml:space="preserve"> </w:t>
      </w:r>
      <w:r>
        <w:t>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B5743F">
        <w:t>1</w:t>
      </w:r>
      <w:r w:rsidRPr="00734C3B">
        <w:t>3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B5743F">
        <w:rPr>
          <w:vertAlign w:val="subscript"/>
        </w:rPr>
        <w:t>3</w:t>
      </w:r>
      <w:r w:rsidRPr="00221A64">
        <w:t>=0.</w:t>
      </w:r>
      <w:r w:rsidRPr="00B5743F">
        <w:t>18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</w:p>
    <w:p w:rsidR="006D2E25" w:rsidRDefault="006D2E25" w:rsidP="00AF58D9">
      <w:pPr>
        <w:numPr>
          <w:ilvl w:val="0"/>
          <w:numId w:val="3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36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Default="006D2E25" w:rsidP="006D2E25">
      <w:r>
        <w:br w:type="page"/>
      </w:r>
    </w:p>
    <w:p w:rsidR="006D2E25" w:rsidRPr="0074084F" w:rsidRDefault="006D2E25" w:rsidP="006D2E25">
      <w:pPr>
        <w:rPr>
          <w:lang w:val="en-US"/>
        </w:rPr>
      </w:pPr>
      <w:r>
        <w:rPr>
          <w:lang w:val="en-US"/>
        </w:rPr>
        <w:lastRenderedPageBreak/>
        <w:t>________________________________________________________________________________</w:t>
      </w:r>
    </w:p>
    <w:p w:rsidR="006D2E25" w:rsidRPr="001E2C21" w:rsidRDefault="006D2E25" w:rsidP="006D2E25"/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2</w:t>
      </w:r>
    </w:p>
    <w:p w:rsidR="006D2E25" w:rsidRDefault="006D2E25" w:rsidP="00AF58D9">
      <w:pPr>
        <w:numPr>
          <w:ilvl w:val="0"/>
          <w:numId w:val="37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E15F83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03A6E955" wp14:editId="35520120">
                      <wp:extent cx="953770" cy="737235"/>
                      <wp:effectExtent l="0" t="0" r="17780" b="5715"/>
                      <wp:docPr id="83" name="Полотно 8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1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28600"/>
                                  <a:ext cx="35115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     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" name="Line 1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1325" y="1968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Freeform 1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8325" y="158750"/>
                                  <a:ext cx="101600" cy="87630"/>
                                </a:xfrm>
                                <a:custGeom>
                                  <a:avLst/>
                                  <a:gdLst>
                                    <a:gd name="T0" fmla="*/ 70 w 160"/>
                                    <a:gd name="T1" fmla="*/ 138 h 138"/>
                                    <a:gd name="T2" fmla="*/ 53 w 160"/>
                                    <a:gd name="T3" fmla="*/ 70 h 138"/>
                                    <a:gd name="T4" fmla="*/ 0 w 160"/>
                                    <a:gd name="T5" fmla="*/ 28 h 138"/>
                                    <a:gd name="T6" fmla="*/ 160 w 160"/>
                                    <a:gd name="T7" fmla="*/ 0 h 138"/>
                                    <a:gd name="T8" fmla="*/ 70 w 160"/>
                                    <a:gd name="T9" fmla="*/ 138 h 1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60" h="138">
                                      <a:moveTo>
                                        <a:pt x="70" y="138"/>
                                      </a:moveTo>
                                      <a:lnTo>
                                        <a:pt x="53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70" y="1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Rectangle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76200"/>
                                  <a:ext cx="2076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2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" name="Rectangl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" name="Rectangl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532765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" name="Line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1325" y="387350"/>
                                  <a:ext cx="177800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Freeform 1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340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4565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5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5581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489B" w:rsidRDefault="001A489B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3A6E955" id="Полотно 83" o:spid="_x0000_s1107" editas="canvas" style="width:75.1pt;height:58.05pt;mso-position-horizontal-relative:char;mso-position-vertical-relative:line" coordsize="9537,7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">
                      <v:shape id="_x0000_s1108" type="#_x0000_t75" style="position:absolute;width:9537;height:7372;visibility:visible;mso-wrap-style:square">
                        <v:fill o:detectmouseclick="t"/>
                        <v:path o:connecttype="none"/>
                      </v:shape>
                      <v:rect id="Rectangle 155" o:spid="_x0000_s1109" style="position:absolute;top:2286;width:3511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     А</w:t>
                              </w:r>
                            </w:p>
                          </w:txbxContent>
                        </v:textbox>
                      </v:rect>
                      <v:line id="Line 156" o:spid="_x0000_s1110" style="position:absolute;flip:y;visibility:visible;mso-wrap-style:square" from="4413,1968" to="6096,3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" strokeweight="1pt"/>
                      <v:shape id="Freeform 157" o:spid="_x0000_s1111" style="position:absolute;left:5683;top:1587;width:1016;height:876;visibility:visible;mso-wrap-style:square;v-text-anchor:top" coordsize="160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" path="m70,138l53,70,,28,160,,70,138xe" fillcolor="black" stroked="f">
                        <v:path arrowok="t" o:connecttype="custom" o:connectlocs="44450,87630;33655,44450;0,17780;101600,0;44450,87630" o:connectangles="0,0,0,0,0"/>
                      </v:shape>
                      <v:rect id="Rectangle 158" o:spid="_x0000_s1112" style="position:absolute;left:7461;top:762;width:207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zh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GC4TOH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2В</w:t>
                              </w:r>
                            </w:p>
                          </w:txbxContent>
                        </v:textbox>
                      </v:rect>
                      <v:rect id="Rectangle 159" o:spid="_x0000_s1113" style="position:absolute;left:3651;width:895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Ol6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A/06Xr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0" o:spid="_x0000_s1114" style="position:absolute;left:4540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ncN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/yZ3D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61" o:spid="_x0000_s1115" style="position:absolute;left:7461;top:5327;width:1187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tKWwQAAANsAAAAPAAAAZHJzL2Rvd25yZXYueG1sRI/NigIx&#10;EITvgu8QWvCmGR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JBq0pb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line id="Line 162" o:spid="_x0000_s1116" style="position:absolute;visibility:visible;mso-wrap-style:square" from="4413,3873" to="6191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bYuwQAAANsAAAAPAAAAZHJzL2Rvd25yZXYueG1sRE/LagIx&#10;FN0X/Idwhe5qRgt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Hidti7BAAAA2wAAAA8AAAAA&#10;AAAAAAAAAAAABwIAAGRycy9kb3ducmV2LnhtbFBLBQYAAAAAAwADALcAAAD1AgAAAAA=&#10;" strokeweight="1pt"/>
                      <v:shape id="Freeform 163" o:spid="_x0000_s1117" style="position:absolute;left:5734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rect id="Rectangle 167" o:spid="_x0000_s1118" style="position:absolute;left:3651;top:4565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2P8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cwtj/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8" o:spid="_x0000_s1119" style="position:absolute;left:4540;top:5581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8Zn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HEfGZ8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A489B" w:rsidRDefault="001A489B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6D2E25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6D2E25" w:rsidRDefault="006D2E25" w:rsidP="006D2E25">
      <w:pPr>
        <w:jc w:val="both"/>
      </w:pPr>
      <w:r>
        <w:rPr>
          <w:lang w:val="en-US"/>
        </w:rPr>
        <w:t>t</w:t>
      </w:r>
      <w:r w:rsidRPr="00772B70">
        <w:t xml:space="preserve"> </w:t>
      </w:r>
      <w:r w:rsidRPr="0012487D">
        <w:t>=</w:t>
      </w:r>
      <w:r w:rsidRPr="00772B70">
        <w:t xml:space="preserve"> [</w:t>
      </w:r>
      <w:r w:rsidRPr="0012487D">
        <w:t>0</w:t>
      </w:r>
      <w:r w:rsidRPr="00772B70">
        <w:t>;</w:t>
      </w:r>
      <w:r w:rsidRPr="0012487D">
        <w:t>10</w:t>
      </w:r>
      <w:r w:rsidRPr="00772B70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6D2E25" w:rsidRDefault="006D2E25" w:rsidP="00AF58D9">
      <w:pPr>
        <w:numPr>
          <w:ilvl w:val="0"/>
          <w:numId w:val="38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38"/>
        </w:numPr>
        <w:jc w:val="both"/>
      </w:pPr>
      <w:r>
        <w:t>Подготовьте отчет.</w:t>
      </w:r>
    </w:p>
    <w:p w:rsidR="006D2E25" w:rsidRDefault="006D2E25" w:rsidP="006D2E25">
      <w:r w:rsidRPr="00772B70">
        <w:t>________________________________________________________________________________</w:t>
      </w:r>
    </w:p>
    <w:p w:rsidR="006D2E25" w:rsidRPr="00772B70" w:rsidRDefault="006D2E25" w:rsidP="006D2E25">
      <w:pPr>
        <w:jc w:val="both"/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3</w:t>
      </w:r>
    </w:p>
    <w:p w:rsidR="006D2E25" w:rsidRDefault="006D2E25" w:rsidP="00AF58D9">
      <w:pPr>
        <w:numPr>
          <w:ilvl w:val="0"/>
          <w:numId w:val="39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2C4507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2900D7">
              <w:rPr>
                <w:position w:val="-22"/>
              </w:rPr>
              <w:object w:dxaOrig="1579" w:dyaOrig="540">
                <v:shape id="_x0000_i1041" type="#_x0000_t75" style="width:116.4pt;height:39.6pt" o:ole="">
                  <v:imagedata r:id="rId17" o:title=""/>
                </v:shape>
                <o:OLEObject Type="Embed" ProgID="Equation.DSMT4" ShapeID="_x0000_i1041" DrawAspect="Content" ObjectID="_1713628334" r:id="rId31"/>
              </w:object>
            </w:r>
          </w:p>
        </w:tc>
      </w:tr>
    </w:tbl>
    <w:p w:rsidR="006D2E25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.1 моль/л; С</w:t>
      </w:r>
      <w:r w:rsidRPr="002900D7">
        <w:rPr>
          <w:vertAlign w:val="subscript"/>
          <w:lang w:val="en-US"/>
        </w:rPr>
        <w:t>E</w:t>
      </w:r>
      <w:r>
        <w:t>(0)=0 моль/л;</w:t>
      </w:r>
    </w:p>
    <w:p w:rsidR="006D2E25" w:rsidRPr="0012487D" w:rsidRDefault="006D2E25" w:rsidP="006D2E25">
      <w:pPr>
        <w:jc w:val="both"/>
      </w:pPr>
      <w:r>
        <w:rPr>
          <w:lang w:val="en-US"/>
        </w:rPr>
        <w:t>t</w:t>
      </w:r>
      <w:r w:rsidRPr="0012487D">
        <w:t>=0÷10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6D2E25" w:rsidRDefault="006D2E25" w:rsidP="00AF58D9">
      <w:pPr>
        <w:numPr>
          <w:ilvl w:val="0"/>
          <w:numId w:val="40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40"/>
        </w:numPr>
        <w:jc w:val="both"/>
      </w:pPr>
      <w:r>
        <w:t>Подготовьте отчет.</w:t>
      </w:r>
    </w:p>
    <w:p w:rsidR="006D2E25" w:rsidRPr="001A489B" w:rsidRDefault="006D2E25" w:rsidP="006D2E25">
      <w:r w:rsidRPr="001A489B">
        <w:t>________________________________________________________________________________</w:t>
      </w:r>
    </w:p>
    <w:p w:rsidR="006D2E25" w:rsidRPr="000655BD" w:rsidRDefault="006D2E25" w:rsidP="006D2E25"/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4</w:t>
      </w:r>
    </w:p>
    <w:p w:rsidR="006D2E25" w:rsidRDefault="006D2E25" w:rsidP="00AF58D9">
      <w:pPr>
        <w:numPr>
          <w:ilvl w:val="0"/>
          <w:numId w:val="41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280B2F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246FB0">
              <w:rPr>
                <w:position w:val="-22"/>
              </w:rPr>
              <w:object w:dxaOrig="1480" w:dyaOrig="540">
                <v:shape id="_x0000_i1042" type="#_x0000_t75" style="width:111pt;height:40.8pt" o:ole="">
                  <v:imagedata r:id="rId19" o:title=""/>
                </v:shape>
                <o:OLEObject Type="Embed" ProgID="Equation.DSMT4" ShapeID="_x0000_i1042" DrawAspect="Content" ObjectID="_1713628335" r:id="rId32"/>
              </w:object>
            </w:r>
          </w:p>
        </w:tc>
      </w:tr>
    </w:tbl>
    <w:p w:rsidR="006D2E25" w:rsidRDefault="006D2E25" w:rsidP="006D2E25">
      <w:r>
        <w:t xml:space="preserve">при </w:t>
      </w:r>
      <w:r>
        <w:rPr>
          <w:lang w:val="en-US"/>
        </w:rPr>
        <w:t>t</w:t>
      </w:r>
      <w:r>
        <w:t>=0   С</w:t>
      </w:r>
      <w:proofErr w:type="gramStart"/>
      <w:r w:rsidRPr="00A744E1">
        <w:rPr>
          <w:vertAlign w:val="subscript"/>
          <w:lang w:val="en-US"/>
        </w:rPr>
        <w:t>B</w:t>
      </w:r>
      <w:r>
        <w:t>(</w:t>
      </w:r>
      <w:proofErr w:type="gramEnd"/>
      <w:r>
        <w:t>0)=0,9 моль/л;  С</w:t>
      </w:r>
      <w:r w:rsidRPr="00A744E1">
        <w:rPr>
          <w:vertAlign w:val="subscript"/>
          <w:lang w:val="en-US"/>
        </w:rPr>
        <w:t>C</w:t>
      </w:r>
      <w:r>
        <w:t>(0)=С</w:t>
      </w:r>
      <w:r w:rsidRPr="00A744E1">
        <w:rPr>
          <w:vertAlign w:val="subscript"/>
          <w:lang w:val="en-US"/>
        </w:rPr>
        <w:t>D</w:t>
      </w:r>
      <w:r>
        <w:t>(0)=0 моль/л;</w:t>
      </w:r>
    </w:p>
    <w:p w:rsidR="006D2E25" w:rsidRPr="0012487D" w:rsidRDefault="006D2E25" w:rsidP="006D2E25">
      <w:r>
        <w:rPr>
          <w:lang w:val="en-US"/>
        </w:rPr>
        <w:t>t</w:t>
      </w:r>
      <w:r>
        <w:t xml:space="preserve"> </w:t>
      </w:r>
      <w:r w:rsidRPr="0012487D">
        <w:t>=</w:t>
      </w:r>
      <w:r>
        <w:t xml:space="preserve"> </w:t>
      </w:r>
      <w:r w:rsidRPr="002B2576">
        <w:t>[</w:t>
      </w:r>
      <w:r w:rsidRPr="0012487D">
        <w:t>0</w:t>
      </w:r>
      <w:r w:rsidRPr="002B2576">
        <w:t>;</w:t>
      </w:r>
      <w:r w:rsidRPr="0012487D">
        <w:t>10</w:t>
      </w:r>
      <w:r w:rsidRPr="002B2576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5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6D2E25" w:rsidRDefault="006D2E25" w:rsidP="00AF58D9">
      <w:pPr>
        <w:numPr>
          <w:ilvl w:val="0"/>
          <w:numId w:val="4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42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u w:val="single"/>
          <w:lang w:val="en-US"/>
        </w:rPr>
      </w:pP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>
        <w:rPr>
          <w:u w:val="single"/>
          <w:lang w:val="en-US"/>
        </w:rPr>
        <w:t>___</w:t>
      </w:r>
    </w:p>
    <w:p w:rsidR="001A489B" w:rsidRDefault="001A489B">
      <w:r>
        <w:br w:type="page"/>
      </w:r>
    </w:p>
    <w:p w:rsidR="006D2E25" w:rsidRPr="00996FBD" w:rsidRDefault="006D2E25" w:rsidP="00AF58D9">
      <w:pPr>
        <w:pBdr>
          <w:top w:val="single" w:sz="4" w:space="1" w:color="auto"/>
        </w:pBd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5</w:t>
      </w:r>
    </w:p>
    <w:p w:rsidR="006D2E25" w:rsidRDefault="006D2E25" w:rsidP="00AF58D9">
      <w:pPr>
        <w:numPr>
          <w:ilvl w:val="0"/>
          <w:numId w:val="43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A46B4C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F10CC9">
              <w:rPr>
                <w:position w:val="-22"/>
              </w:rPr>
              <w:object w:dxaOrig="1700" w:dyaOrig="540">
                <v:shape id="_x0000_i1043" type="#_x0000_t75" style="width:136.8pt;height:43.2pt" o:ole="">
                  <v:imagedata r:id="rId21" o:title=""/>
                </v:shape>
                <o:OLEObject Type="Embed" ProgID="Equation.DSMT4" ShapeID="_x0000_i1043" DrawAspect="Content" ObjectID="_1713628336" r:id="rId33"/>
              </w:object>
            </w:r>
          </w:p>
        </w:tc>
      </w:tr>
    </w:tbl>
    <w:p w:rsidR="006D2E25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6D2E25" w:rsidRPr="001E2C21" w:rsidRDefault="006D2E25" w:rsidP="006D2E25">
      <w:pPr>
        <w:rPr>
          <w:vertAlign w:val="superscript"/>
        </w:rPr>
      </w:pPr>
      <w:r>
        <w:rPr>
          <w:lang w:val="en-US"/>
        </w:rPr>
        <w:t>t</w:t>
      </w:r>
      <w:r w:rsidRPr="001E2C21">
        <w:t>=</w:t>
      </w:r>
      <w:r w:rsidRPr="0088104B">
        <w:t xml:space="preserve"> [</w:t>
      </w:r>
      <w:r w:rsidRPr="001E2C21">
        <w:t>0</w:t>
      </w:r>
      <w:r w:rsidRPr="0088104B">
        <w:t>;</w:t>
      </w:r>
      <w:r w:rsidRPr="001E2C21">
        <w:t>10</w:t>
      </w:r>
      <w:r w:rsidRPr="0088104B">
        <w:t>]</w:t>
      </w:r>
      <w:r>
        <w:t xml:space="preserve">, с шагом </w:t>
      </w:r>
      <w:r>
        <w:rPr>
          <w:lang w:val="en-US"/>
        </w:rPr>
        <w:t>h</w:t>
      </w:r>
      <w:r w:rsidRPr="001E2C21">
        <w:t>=1</w:t>
      </w:r>
      <w:r>
        <w:rPr>
          <w:lang w:val="en-US"/>
        </w:rPr>
        <w:t>c</w:t>
      </w:r>
      <w:r w:rsidRPr="001E2C21">
        <w:t xml:space="preserve">     </w:t>
      </w:r>
      <w:r w:rsidRPr="007C0DA2">
        <w:rPr>
          <w:lang w:val="en-US"/>
        </w:rPr>
        <w:t>k</w:t>
      </w:r>
      <w:r w:rsidRPr="001E2C21">
        <w:rPr>
          <w:vertAlign w:val="subscript"/>
        </w:rPr>
        <w:t>1</w:t>
      </w:r>
      <w:r w:rsidRPr="001E2C21">
        <w:t xml:space="preserve">=0.45 </w:t>
      </w:r>
      <w:r>
        <w:rPr>
          <w:lang w:val="en-US"/>
        </w:rPr>
        <w:t>c</w:t>
      </w:r>
      <w:r w:rsidRPr="001E2C21">
        <w:rPr>
          <w:vertAlign w:val="superscript"/>
        </w:rPr>
        <w:t>-</w:t>
      </w:r>
      <w:proofErr w:type="gramStart"/>
      <w:r w:rsidRPr="001E2C21">
        <w:rPr>
          <w:vertAlign w:val="superscript"/>
        </w:rPr>
        <w:t>1</w:t>
      </w:r>
      <w:r w:rsidRPr="001E2C21">
        <w:t xml:space="preserve">  </w:t>
      </w:r>
      <w:r w:rsidRPr="007C0DA2">
        <w:rPr>
          <w:lang w:val="en-US"/>
        </w:rPr>
        <w:t>k</w:t>
      </w:r>
      <w:proofErr w:type="gramEnd"/>
      <w:r w:rsidRPr="001E2C21">
        <w:rPr>
          <w:vertAlign w:val="subscript"/>
        </w:rPr>
        <w:t>2</w:t>
      </w:r>
      <w:r w:rsidRPr="001E2C21">
        <w:t xml:space="preserve">=0.15 </w:t>
      </w:r>
      <w:r>
        <w:rPr>
          <w:lang w:val="en-US"/>
        </w:rPr>
        <w:t>c</w:t>
      </w:r>
      <w:r w:rsidRPr="001E2C21">
        <w:rPr>
          <w:vertAlign w:val="superscript"/>
        </w:rPr>
        <w:t>-1</w:t>
      </w:r>
    </w:p>
    <w:p w:rsidR="006D2E25" w:rsidRDefault="006D2E25" w:rsidP="00AF58D9">
      <w:pPr>
        <w:numPr>
          <w:ilvl w:val="0"/>
          <w:numId w:val="4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44"/>
        </w:numPr>
        <w:jc w:val="both"/>
      </w:pPr>
      <w:r>
        <w:t>Подготовьте отчет.</w:t>
      </w:r>
    </w:p>
    <w:p w:rsidR="006D2E25" w:rsidRPr="001E2C21" w:rsidRDefault="006D2E25" w:rsidP="001A489B">
      <w:pPr>
        <w:pBdr>
          <w:bottom w:val="single" w:sz="4" w:space="1" w:color="auto"/>
        </w:pBdr>
        <w:rPr>
          <w:u w:val="single"/>
        </w:rPr>
      </w:pPr>
    </w:p>
    <w:p w:rsidR="001A489B" w:rsidRDefault="001A489B" w:rsidP="006D2E25">
      <w:pP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957B18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6</w:t>
      </w:r>
    </w:p>
    <w:p w:rsidR="006D2E25" w:rsidRDefault="006D2E25" w:rsidP="00AF58D9">
      <w:pPr>
        <w:numPr>
          <w:ilvl w:val="0"/>
          <w:numId w:val="45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489B" w:rsidTr="00FA336D">
        <w:tc>
          <w:tcPr>
            <w:tcW w:w="9628" w:type="dxa"/>
            <w:vAlign w:val="center"/>
          </w:tcPr>
          <w:p w:rsidR="001A489B" w:rsidRDefault="001A489B" w:rsidP="00FC7FA7">
            <w:pPr>
              <w:jc w:val="center"/>
            </w:pPr>
            <w:r w:rsidRPr="00D50382">
              <w:rPr>
                <w:position w:val="-6"/>
              </w:rPr>
              <w:object w:dxaOrig="2020" w:dyaOrig="320">
                <v:shape id="_x0000_i1044" type="#_x0000_t75" style="width:168.6pt;height:26.4pt" o:ole="">
                  <v:imagedata r:id="rId23" o:title=""/>
                </v:shape>
                <o:OLEObject Type="Embed" ProgID="Equation.DSMT4" ShapeID="_x0000_i1044" DrawAspect="Content" ObjectID="_1713628337" r:id="rId34"/>
              </w:object>
            </w:r>
          </w:p>
        </w:tc>
      </w:tr>
    </w:tbl>
    <w:p w:rsidR="006D2E25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</w:t>
      </w:r>
      <w:r w:rsidRPr="00582E12">
        <w:t>8</w:t>
      </w:r>
      <w:r>
        <w:t>4 моль/л;  С</w:t>
      </w:r>
      <w:r>
        <w:rPr>
          <w:vertAlign w:val="subscript"/>
        </w:rPr>
        <w:t>В</w:t>
      </w:r>
      <w:r>
        <w:t>(0)=0</w:t>
      </w:r>
      <w:r w:rsidRPr="00582E1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6D2E25" w:rsidRPr="0088104B" w:rsidRDefault="006D2E25" w:rsidP="006D2E25">
      <w:pPr>
        <w:rPr>
          <w:vertAlign w:val="superscript"/>
        </w:rPr>
      </w:pPr>
      <w:r>
        <w:rPr>
          <w:lang w:val="en-US"/>
        </w:rPr>
        <w:t>t</w:t>
      </w:r>
      <w:r w:rsidRPr="0088104B">
        <w:t xml:space="preserve"> = [0;10]</w:t>
      </w:r>
      <w:r>
        <w:t xml:space="preserve">, с шагом </w:t>
      </w:r>
      <w:r>
        <w:rPr>
          <w:lang w:val="en-US"/>
        </w:rPr>
        <w:t>h</w:t>
      </w:r>
      <w:r w:rsidRPr="0088104B">
        <w:t>=1</w:t>
      </w:r>
      <w:proofErr w:type="gramStart"/>
      <w:r>
        <w:rPr>
          <w:lang w:val="en-US"/>
        </w:rPr>
        <w:t>c</w:t>
      </w:r>
      <w:r w:rsidRPr="0088104B">
        <w:t xml:space="preserve">  </w:t>
      </w:r>
      <w:r w:rsidRPr="007C0DA2">
        <w:rPr>
          <w:lang w:val="en-US"/>
        </w:rPr>
        <w:t>k</w:t>
      </w:r>
      <w:proofErr w:type="gramEnd"/>
      <w:r w:rsidRPr="0088104B">
        <w:rPr>
          <w:vertAlign w:val="subscript"/>
        </w:rPr>
        <w:t>1</w:t>
      </w:r>
      <w:r w:rsidRPr="0088104B">
        <w:t xml:space="preserve">=0.25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  <w:r w:rsidRPr="0088104B">
        <w:t xml:space="preserve">  </w:t>
      </w:r>
      <w:r w:rsidRPr="007C0DA2">
        <w:rPr>
          <w:lang w:val="en-US"/>
        </w:rPr>
        <w:t>k</w:t>
      </w:r>
      <w:r w:rsidRPr="0088104B">
        <w:rPr>
          <w:vertAlign w:val="subscript"/>
        </w:rPr>
        <w:t>2</w:t>
      </w:r>
      <w:r w:rsidRPr="0088104B">
        <w:t xml:space="preserve">=0.11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</w:p>
    <w:p w:rsidR="006D2E25" w:rsidRDefault="006D2E25" w:rsidP="00AF58D9">
      <w:pPr>
        <w:numPr>
          <w:ilvl w:val="0"/>
          <w:numId w:val="4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AF58D9">
      <w:pPr>
        <w:numPr>
          <w:ilvl w:val="0"/>
          <w:numId w:val="46"/>
        </w:numPr>
        <w:jc w:val="both"/>
      </w:pPr>
      <w:r>
        <w:t>Подготовьте отчет.</w:t>
      </w:r>
    </w:p>
    <w:p w:rsidR="006D2E25" w:rsidRDefault="006D2E25" w:rsidP="006D2E25">
      <w:pPr>
        <w:rPr>
          <w:u w:val="single"/>
          <w:lang w:val="en-US"/>
        </w:rPr>
      </w:pPr>
      <w:r>
        <w:rPr>
          <w:u w:val="single"/>
          <w:lang w:val="en-US"/>
        </w:rPr>
        <w:t>________________________________________________________________________________</w:t>
      </w:r>
    </w:p>
    <w:p w:rsidR="006D2E25" w:rsidRDefault="006D2E25" w:rsidP="00247001">
      <w:pPr>
        <w:rPr>
          <w:u w:val="single"/>
          <w:lang w:val="en-US"/>
        </w:rPr>
      </w:pPr>
    </w:p>
    <w:p w:rsidR="00EF62AD" w:rsidRDefault="00EF62AD" w:rsidP="00EF62AD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EF62AD" w:rsidRPr="00A045FD" w:rsidRDefault="00EF62AD" w:rsidP="00EF62AD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EF62AD" w:rsidRPr="007C0DA2" w:rsidRDefault="00EF62AD" w:rsidP="00EF62AD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2</w:t>
      </w:r>
      <w:r>
        <w:rPr>
          <w:b/>
          <w:lang w:val="en-US"/>
        </w:rPr>
        <w:t>7</w:t>
      </w:r>
    </w:p>
    <w:p w:rsidR="00EF62AD" w:rsidRDefault="00EF62AD" w:rsidP="00EF62AD">
      <w:pPr>
        <w:numPr>
          <w:ilvl w:val="0"/>
          <w:numId w:val="47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EF62AD" w:rsidTr="00FA004B">
        <w:tc>
          <w:tcPr>
            <w:tcW w:w="9628" w:type="dxa"/>
            <w:vAlign w:val="center"/>
          </w:tcPr>
          <w:p w:rsidR="00EF62AD" w:rsidRDefault="00EF62AD" w:rsidP="00FA004B">
            <w:pPr>
              <w:spacing w:after="100"/>
              <w:jc w:val="center"/>
            </w:pPr>
            <w:r w:rsidRPr="00016626">
              <w:rPr>
                <w:position w:val="-22"/>
              </w:rPr>
              <w:object w:dxaOrig="1680" w:dyaOrig="540">
                <v:shape id="_x0000_i1045" type="#_x0000_t75" style="width:124.2pt;height:40.8pt" o:ole="">
                  <v:imagedata r:id="rId5" o:title=""/>
                </v:shape>
                <o:OLEObject Type="Embed" ProgID="Equation.DSMT4" ShapeID="_x0000_i1045" DrawAspect="Content" ObjectID="_1713628338" r:id="rId35"/>
              </w:object>
            </w:r>
          </w:p>
        </w:tc>
      </w:tr>
    </w:tbl>
    <w:p w:rsidR="00EF62AD" w:rsidRPr="00016626" w:rsidRDefault="00EF62AD" w:rsidP="00EF62AD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,5 моль/л;  </w:t>
      </w:r>
    </w:p>
    <w:p w:rsidR="00EF62AD" w:rsidRDefault="00EF62AD" w:rsidP="00EF62AD">
      <w:r>
        <w:rPr>
          <w:lang w:val="en-US"/>
        </w:rPr>
        <w:t>t</w:t>
      </w:r>
      <w:r>
        <w:t xml:space="preserve"> </w:t>
      </w:r>
      <w:r w:rsidRPr="003C242B">
        <w:t>=</w:t>
      </w:r>
      <w:r>
        <w:t xml:space="preserve"> </w:t>
      </w:r>
      <w:r w:rsidRPr="003C242B">
        <w:t>[0;1]</w:t>
      </w:r>
      <w:r>
        <w:t xml:space="preserve">, с шагом </w:t>
      </w:r>
      <w:r>
        <w:rPr>
          <w:lang w:val="en-US"/>
        </w:rPr>
        <w:t>h</w:t>
      </w:r>
      <w:r>
        <w:t xml:space="preserve"> </w:t>
      </w:r>
      <w:r w:rsidRPr="003C242B">
        <w:t>=</w:t>
      </w:r>
      <w:r>
        <w:t xml:space="preserve"> </w:t>
      </w:r>
      <w:r w:rsidRPr="00A83C16">
        <w:t>0.</w:t>
      </w:r>
      <w:r w:rsidRPr="003C242B">
        <w:t>1</w:t>
      </w:r>
      <w:r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3C242B">
        <w:t>=</w:t>
      </w:r>
      <w:r>
        <w:t xml:space="preserve"> </w:t>
      </w:r>
      <w:r w:rsidRPr="003C242B">
        <w:t>0.45</w:t>
      </w:r>
      <w:r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2</w:t>
      </w:r>
      <w:r>
        <w:rPr>
          <w:vertAlign w:val="subscript"/>
        </w:rPr>
        <w:t xml:space="preserve"> </w:t>
      </w:r>
      <w:r w:rsidRPr="003C242B">
        <w:t>=</w:t>
      </w:r>
      <w:r>
        <w:t xml:space="preserve"> </w:t>
      </w:r>
      <w:r w:rsidRPr="003C242B">
        <w:t>0.15</w:t>
      </w:r>
    </w:p>
    <w:p w:rsidR="00EF62AD" w:rsidRDefault="00EF62AD" w:rsidP="00EF62AD">
      <w:pPr>
        <w:numPr>
          <w:ilvl w:val="0"/>
          <w:numId w:val="47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EF62AD" w:rsidRPr="00247001" w:rsidRDefault="00EF62AD" w:rsidP="00EF62AD">
      <w:pPr>
        <w:numPr>
          <w:ilvl w:val="0"/>
          <w:numId w:val="47"/>
        </w:numPr>
        <w:jc w:val="both"/>
      </w:pPr>
      <w:r>
        <w:t>Подготовьте отчет.</w:t>
      </w:r>
    </w:p>
    <w:p w:rsidR="00EF62AD" w:rsidRDefault="00EF62AD" w:rsidP="00EF62AD">
      <w:pPr>
        <w:rPr>
          <w:u w:val="single"/>
        </w:rPr>
      </w:pP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</w:p>
    <w:p w:rsidR="00EF62AD" w:rsidRDefault="00EF62AD">
      <w:pPr>
        <w:rPr>
          <w:u w:val="single"/>
          <w:lang w:val="en-US"/>
        </w:rPr>
      </w:pPr>
      <w:r>
        <w:rPr>
          <w:u w:val="single"/>
          <w:lang w:val="en-US"/>
        </w:rPr>
        <w:br w:type="page"/>
      </w:r>
    </w:p>
    <w:p w:rsidR="00EF62AD" w:rsidRDefault="00EF62AD" w:rsidP="00EF62AD">
      <w:pPr>
        <w:pBdr>
          <w:top w:val="single" w:sz="4" w:space="1" w:color="auto"/>
        </w:pBdr>
        <w:rPr>
          <w:u w:val="single"/>
          <w:lang w:val="en-US"/>
        </w:rPr>
      </w:pPr>
    </w:p>
    <w:p w:rsidR="00EF62AD" w:rsidRDefault="00EF62AD" w:rsidP="00EF62AD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EF62AD" w:rsidRPr="00A045FD" w:rsidRDefault="00EF62AD" w:rsidP="00EF62AD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EF62AD" w:rsidRPr="00EF62AD" w:rsidRDefault="00EF62AD" w:rsidP="00EF62AD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</w:rPr>
        <w:t>2</w:t>
      </w:r>
      <w:r>
        <w:rPr>
          <w:b/>
          <w:lang w:val="en-US"/>
        </w:rPr>
        <w:t>8</w:t>
      </w:r>
    </w:p>
    <w:p w:rsidR="00EF62AD" w:rsidRDefault="00EF62AD" w:rsidP="00EF62AD">
      <w:pPr>
        <w:numPr>
          <w:ilvl w:val="0"/>
          <w:numId w:val="37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EF62AD" w:rsidTr="00FA004B">
        <w:tc>
          <w:tcPr>
            <w:tcW w:w="9628" w:type="dxa"/>
            <w:vAlign w:val="center"/>
          </w:tcPr>
          <w:p w:rsidR="00EF62AD" w:rsidRDefault="00EF62AD" w:rsidP="00FA004B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5374ADFE" wp14:editId="3E43BB2C">
                      <wp:extent cx="953770" cy="737235"/>
                      <wp:effectExtent l="0" t="0" r="17780" b="5715"/>
                      <wp:docPr id="95" name="Полотно 9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84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28600"/>
                                  <a:ext cx="35115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2AD" w:rsidRDefault="00EF62AD" w:rsidP="00EF62AD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     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85" name="Line 1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1325" y="1968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Freeform 1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8325" y="158750"/>
                                  <a:ext cx="101600" cy="87630"/>
                                </a:xfrm>
                                <a:custGeom>
                                  <a:avLst/>
                                  <a:gdLst>
                                    <a:gd name="T0" fmla="*/ 70 w 160"/>
                                    <a:gd name="T1" fmla="*/ 138 h 138"/>
                                    <a:gd name="T2" fmla="*/ 53 w 160"/>
                                    <a:gd name="T3" fmla="*/ 70 h 138"/>
                                    <a:gd name="T4" fmla="*/ 0 w 160"/>
                                    <a:gd name="T5" fmla="*/ 28 h 138"/>
                                    <a:gd name="T6" fmla="*/ 160 w 160"/>
                                    <a:gd name="T7" fmla="*/ 0 h 138"/>
                                    <a:gd name="T8" fmla="*/ 70 w 160"/>
                                    <a:gd name="T9" fmla="*/ 138 h 1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60" h="138">
                                      <a:moveTo>
                                        <a:pt x="70" y="138"/>
                                      </a:moveTo>
                                      <a:lnTo>
                                        <a:pt x="53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70" y="1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Rectangle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76200"/>
                                  <a:ext cx="2076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2AD" w:rsidRDefault="00EF62AD" w:rsidP="00EF62AD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2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88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2AD" w:rsidRDefault="00EF62AD" w:rsidP="00EF62AD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89" name="Rectangl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2AD" w:rsidRDefault="00EF62AD" w:rsidP="00EF62AD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90" name="Rectangl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532765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2AD" w:rsidRDefault="00EF62AD" w:rsidP="00EF62AD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91" name="Line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1325" y="387350"/>
                                  <a:ext cx="177800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Freeform 1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340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4565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2AD" w:rsidRDefault="00EF62AD" w:rsidP="00EF62AD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94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5581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62AD" w:rsidRDefault="00EF62AD" w:rsidP="00EF62AD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374ADFE" id="Полотно 95" o:spid="_x0000_s1120" editas="canvas" style="width:75.1pt;height:58.05pt;mso-position-horizontal-relative:char;mso-position-vertical-relative:line" coordsize="9537,7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">
                      <v:shape id="_x0000_s1121" type="#_x0000_t75" style="position:absolute;width:9537;height:7372;visibility:visible;mso-wrap-style:square">
                        <v:fill o:detectmouseclick="t"/>
                        <v:path o:connecttype="none"/>
                      </v:shape>
                      <v:rect id="Rectangle 155" o:spid="_x0000_s1122" style="position:absolute;top:2286;width:3511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4UGwQAAANsAAAAPAAAAZHJzL2Rvd25yZXYueG1sRI/disIw&#10;FITvF3yHcATv1lRZlt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MMHhQb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EF62AD" w:rsidRDefault="00EF62AD" w:rsidP="00EF62AD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     А</w:t>
                              </w:r>
                            </w:p>
                          </w:txbxContent>
                        </v:textbox>
                      </v:rect>
                      <v:line id="Line 156" o:spid="_x0000_s1123" style="position:absolute;flip:y;visibility:visible;mso-wrap-style:square" from="4413,1968" to="6096,3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" strokeweight="1pt"/>
                      <v:shape id="Freeform 157" o:spid="_x0000_s1124" style="position:absolute;left:5683;top:1587;width:1016;height:876;visibility:visible;mso-wrap-style:square;v-text-anchor:top" coordsize="160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" path="m70,138l53,70,,28,160,,70,138xe" fillcolor="black" stroked="f">
                        <v:path arrowok="t" o:connecttype="custom" o:connectlocs="44450,87630;33655,44450;0,17780;101600,0;44450,87630" o:connectangles="0,0,0,0,0"/>
                      </v:shape>
                      <v:rect id="Rectangle 158" o:spid="_x0000_s1125" style="position:absolute;left:7461;top:762;width:207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EF62AD" w:rsidRDefault="00EF62AD" w:rsidP="00EF62AD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2В</w:t>
                              </w:r>
                            </w:p>
                          </w:txbxContent>
                        </v:textbox>
                      </v:rect>
                      <v:rect id="Rectangle 159" o:spid="_x0000_s1126" style="position:absolute;left:3651;width:895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EF62AD" w:rsidRDefault="00EF62AD" w:rsidP="00EF62AD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0" o:spid="_x0000_s1127" style="position:absolute;left:4540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EF62AD" w:rsidRDefault="00EF62AD" w:rsidP="00EF62AD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61" o:spid="_x0000_s1128" style="position:absolute;left:7461;top:5327;width:1187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EF62AD" w:rsidRDefault="00EF62AD" w:rsidP="00EF62AD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line id="Line 162" o:spid="_x0000_s1129" style="position:absolute;visibility:visible;mso-wrap-style:square" from="4413,3873" to="6191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" strokeweight="1pt"/>
                      <v:shape id="Freeform 163" o:spid="_x0000_s1130" style="position:absolute;left:5734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rect id="Rectangle 167" o:spid="_x0000_s1131" style="position:absolute;left:3651;top:4565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EF62AD" w:rsidRDefault="00EF62AD" w:rsidP="00EF62AD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8" o:spid="_x0000_s1132" style="position:absolute;left:4540;top:5581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EF62AD" w:rsidRDefault="00EF62AD" w:rsidP="00EF62AD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EF62AD" w:rsidRDefault="00EF62AD" w:rsidP="00EF62AD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EF62AD" w:rsidRDefault="00EF62AD" w:rsidP="00EF62AD">
      <w:pPr>
        <w:jc w:val="both"/>
      </w:pPr>
      <w:r>
        <w:rPr>
          <w:lang w:val="en-US"/>
        </w:rPr>
        <w:t>t</w:t>
      </w:r>
      <w:r w:rsidRPr="00772B70">
        <w:t xml:space="preserve"> </w:t>
      </w:r>
      <w:r w:rsidRPr="0012487D">
        <w:t>=</w:t>
      </w:r>
      <w:r w:rsidRPr="00772B70">
        <w:t xml:space="preserve"> [</w:t>
      </w:r>
      <w:r w:rsidRPr="0012487D">
        <w:t>0</w:t>
      </w:r>
      <w:r w:rsidRPr="00772B70">
        <w:t>;</w:t>
      </w:r>
      <w:r w:rsidRPr="0012487D">
        <w:t>10</w:t>
      </w:r>
      <w:r w:rsidRPr="00772B70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EF62AD" w:rsidRDefault="00EF62AD" w:rsidP="00EF62AD">
      <w:pPr>
        <w:numPr>
          <w:ilvl w:val="0"/>
          <w:numId w:val="38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EF62AD" w:rsidRPr="00247001" w:rsidRDefault="00EF62AD" w:rsidP="00EF62AD">
      <w:pPr>
        <w:numPr>
          <w:ilvl w:val="0"/>
          <w:numId w:val="38"/>
        </w:numPr>
        <w:jc w:val="both"/>
      </w:pPr>
      <w:r>
        <w:t>Подготовьте отчет.</w:t>
      </w:r>
    </w:p>
    <w:p w:rsidR="00EF62AD" w:rsidRDefault="00EF62AD" w:rsidP="00EF62AD">
      <w:pPr>
        <w:pBdr>
          <w:bottom w:val="single" w:sz="4" w:space="1" w:color="auto"/>
        </w:pBdr>
        <w:rPr>
          <w:u w:val="single"/>
          <w:lang w:val="en-US"/>
        </w:rPr>
      </w:pPr>
    </w:p>
    <w:p w:rsidR="00EF62AD" w:rsidRDefault="00EF62AD" w:rsidP="00EF62AD">
      <w:pPr>
        <w:rPr>
          <w:u w:val="single"/>
          <w:lang w:val="en-US"/>
        </w:rPr>
      </w:pPr>
    </w:p>
    <w:p w:rsidR="00EF62AD" w:rsidRDefault="00EF62AD" w:rsidP="00EF62AD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EF62AD" w:rsidRPr="00A045FD" w:rsidRDefault="00EF62AD" w:rsidP="00EF62AD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EF62AD" w:rsidRPr="00734C3B" w:rsidRDefault="00EF62AD" w:rsidP="00EF62AD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2</w:t>
      </w:r>
      <w:r>
        <w:rPr>
          <w:b/>
          <w:lang w:val="en-US"/>
        </w:rPr>
        <w:t>9</w:t>
      </w:r>
    </w:p>
    <w:p w:rsidR="00EF62AD" w:rsidRDefault="00EF62AD" w:rsidP="00EF62AD">
      <w:pPr>
        <w:numPr>
          <w:ilvl w:val="0"/>
          <w:numId w:val="12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EF62AD" w:rsidTr="00FA004B">
        <w:tc>
          <w:tcPr>
            <w:tcW w:w="9628" w:type="dxa"/>
            <w:vAlign w:val="center"/>
          </w:tcPr>
          <w:p w:rsidR="00EF62AD" w:rsidRDefault="00EF62AD" w:rsidP="00FA004B">
            <w:pPr>
              <w:jc w:val="center"/>
            </w:pPr>
            <w:r w:rsidRPr="00F10CC9">
              <w:rPr>
                <w:position w:val="-22"/>
              </w:rPr>
              <w:object w:dxaOrig="1700" w:dyaOrig="540">
                <v:shape id="_x0000_i1047" type="#_x0000_t75" style="width:136.8pt;height:43.2pt" o:ole="">
                  <v:imagedata r:id="rId21" o:title=""/>
                </v:shape>
                <o:OLEObject Type="Embed" ProgID="Equation.DSMT4" ShapeID="_x0000_i1047" DrawAspect="Content" ObjectID="_1713628339" r:id="rId36"/>
              </w:object>
            </w:r>
          </w:p>
        </w:tc>
      </w:tr>
    </w:tbl>
    <w:p w:rsidR="00EF62AD" w:rsidRDefault="00EF62AD" w:rsidP="00EF62AD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EF62AD" w:rsidRPr="001E2C21" w:rsidRDefault="00EF62AD" w:rsidP="00EF62AD">
      <w:pPr>
        <w:rPr>
          <w:vertAlign w:val="superscript"/>
        </w:rPr>
      </w:pPr>
      <w:r>
        <w:rPr>
          <w:lang w:val="en-US"/>
        </w:rPr>
        <w:t>t</w:t>
      </w:r>
      <w:r w:rsidRPr="001E2C21">
        <w:t>=</w:t>
      </w:r>
      <w:r w:rsidRPr="0088104B">
        <w:t xml:space="preserve"> [</w:t>
      </w:r>
      <w:r w:rsidRPr="001E2C21">
        <w:t>0</w:t>
      </w:r>
      <w:r w:rsidRPr="0088104B">
        <w:t>;</w:t>
      </w:r>
      <w:r w:rsidRPr="001E2C21">
        <w:t>10</w:t>
      </w:r>
      <w:r w:rsidRPr="0088104B">
        <w:t>]</w:t>
      </w:r>
      <w:r>
        <w:t xml:space="preserve">, с шагом </w:t>
      </w:r>
      <w:r>
        <w:rPr>
          <w:lang w:val="en-US"/>
        </w:rPr>
        <w:t>h</w:t>
      </w:r>
      <w:r w:rsidRPr="001E2C21">
        <w:t>=1</w:t>
      </w:r>
      <w:r>
        <w:rPr>
          <w:lang w:val="en-US"/>
        </w:rPr>
        <w:t>c</w:t>
      </w:r>
      <w:r w:rsidRPr="001E2C21">
        <w:t xml:space="preserve">     </w:t>
      </w:r>
      <w:r w:rsidRPr="007C0DA2">
        <w:rPr>
          <w:lang w:val="en-US"/>
        </w:rPr>
        <w:t>k</w:t>
      </w:r>
      <w:r w:rsidRPr="001E2C21">
        <w:rPr>
          <w:vertAlign w:val="subscript"/>
        </w:rPr>
        <w:t>1</w:t>
      </w:r>
      <w:r w:rsidRPr="001E2C21">
        <w:t xml:space="preserve">=0.45 </w:t>
      </w:r>
      <w:r>
        <w:rPr>
          <w:lang w:val="en-US"/>
        </w:rPr>
        <w:t>c</w:t>
      </w:r>
      <w:r w:rsidRPr="001E2C21">
        <w:rPr>
          <w:vertAlign w:val="superscript"/>
        </w:rPr>
        <w:t>-</w:t>
      </w:r>
      <w:proofErr w:type="gramStart"/>
      <w:r w:rsidRPr="001E2C21">
        <w:rPr>
          <w:vertAlign w:val="superscript"/>
        </w:rPr>
        <w:t>1</w:t>
      </w:r>
      <w:r w:rsidRPr="001E2C21">
        <w:t xml:space="preserve">  </w:t>
      </w:r>
      <w:r w:rsidRPr="007C0DA2">
        <w:rPr>
          <w:lang w:val="en-US"/>
        </w:rPr>
        <w:t>k</w:t>
      </w:r>
      <w:proofErr w:type="gramEnd"/>
      <w:r w:rsidRPr="001E2C21">
        <w:rPr>
          <w:vertAlign w:val="subscript"/>
        </w:rPr>
        <w:t>2</w:t>
      </w:r>
      <w:r w:rsidRPr="001E2C21">
        <w:t xml:space="preserve">=0.15 </w:t>
      </w:r>
      <w:r>
        <w:rPr>
          <w:lang w:val="en-US"/>
        </w:rPr>
        <w:t>c</w:t>
      </w:r>
      <w:r w:rsidRPr="001E2C21">
        <w:rPr>
          <w:vertAlign w:val="superscript"/>
        </w:rPr>
        <w:t>-1</w:t>
      </w:r>
    </w:p>
    <w:p w:rsidR="00EF62AD" w:rsidRDefault="00EF62AD" w:rsidP="00EF62AD">
      <w:pPr>
        <w:numPr>
          <w:ilvl w:val="0"/>
          <w:numId w:val="2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EF62AD" w:rsidRDefault="00EF62AD" w:rsidP="00EF62AD">
      <w:pPr>
        <w:numPr>
          <w:ilvl w:val="0"/>
          <w:numId w:val="22"/>
        </w:numPr>
        <w:jc w:val="both"/>
      </w:pPr>
      <w:r>
        <w:t>Подготовьте отчет.</w:t>
      </w:r>
    </w:p>
    <w:p w:rsidR="00EF62AD" w:rsidRPr="00EF62AD" w:rsidRDefault="00EF62AD" w:rsidP="00EF62AD">
      <w:pPr>
        <w:pBdr>
          <w:bottom w:val="single" w:sz="4" w:space="1" w:color="auto"/>
        </w:pBdr>
        <w:jc w:val="both"/>
      </w:pPr>
    </w:p>
    <w:p w:rsidR="00EF62AD" w:rsidRDefault="00EF62AD" w:rsidP="00EF62AD">
      <w:pPr>
        <w:rPr>
          <w:u w:val="single"/>
        </w:rPr>
      </w:pPr>
    </w:p>
    <w:p w:rsidR="00EF62AD" w:rsidRDefault="00EF62AD" w:rsidP="00EF62AD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EF62AD" w:rsidRPr="00A045FD" w:rsidRDefault="00EF62AD" w:rsidP="00EF62AD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EF62AD" w:rsidRPr="00EF62AD" w:rsidRDefault="00EF62AD" w:rsidP="00EF62AD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30</w:t>
      </w:r>
      <w:bookmarkStart w:id="1" w:name="_GoBack"/>
      <w:bookmarkEnd w:id="1"/>
    </w:p>
    <w:p w:rsidR="00EF62AD" w:rsidRDefault="00EF62AD" w:rsidP="00EF62AD">
      <w:pPr>
        <w:numPr>
          <w:ilvl w:val="0"/>
          <w:numId w:val="31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EF62AD" w:rsidTr="00FA004B">
        <w:tc>
          <w:tcPr>
            <w:tcW w:w="9628" w:type="dxa"/>
            <w:vAlign w:val="center"/>
          </w:tcPr>
          <w:p w:rsidR="00EF62AD" w:rsidRDefault="00EF62AD" w:rsidP="00FA004B">
            <w:pPr>
              <w:jc w:val="center"/>
            </w:pPr>
            <w:r w:rsidRPr="000816E1">
              <w:rPr>
                <w:position w:val="-22"/>
              </w:rPr>
              <w:object w:dxaOrig="1579" w:dyaOrig="540">
                <v:shape id="_x0000_i1048" type="#_x0000_t75" style="width:114pt;height:39pt" o:ole="">
                  <v:imagedata r:id="rId13" o:title=""/>
                </v:shape>
                <o:OLEObject Type="Embed" ProgID="Equation.DSMT4" ShapeID="_x0000_i1048" DrawAspect="Content" ObjectID="_1713628340" r:id="rId37"/>
              </w:object>
            </w:r>
          </w:p>
        </w:tc>
      </w:tr>
    </w:tbl>
    <w:p w:rsidR="00EF62AD" w:rsidRPr="00C21452" w:rsidRDefault="00EF62AD" w:rsidP="00EF62AD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1.2</w:t>
      </w:r>
      <w:r>
        <w:t xml:space="preserve"> моль/л;</w:t>
      </w:r>
      <w:r w:rsidRPr="00734C3B">
        <w:t xml:space="preserve">   </w:t>
      </w:r>
      <w:r>
        <w:t>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 моль/л</w:t>
      </w:r>
      <w:r w:rsidRPr="00C21452">
        <w:t>;</w:t>
      </w:r>
    </w:p>
    <w:p w:rsidR="00EF62AD" w:rsidRPr="00247001" w:rsidRDefault="00EF62AD" w:rsidP="00EF62AD">
      <w:r>
        <w:rPr>
          <w:lang w:val="en-US"/>
        </w:rPr>
        <w:t>t</w:t>
      </w:r>
      <w:r w:rsidRPr="00C21452">
        <w:t xml:space="preserve"> </w:t>
      </w:r>
      <w:r w:rsidRPr="00221A64">
        <w:t>=</w:t>
      </w:r>
      <w:r w:rsidRPr="00C21452">
        <w:t xml:space="preserve"> [</w:t>
      </w:r>
      <w:r w:rsidRPr="00221A64">
        <w:t>0</w:t>
      </w:r>
      <w:r w:rsidRPr="00C21452">
        <w:t>;</w:t>
      </w:r>
      <w:r w:rsidRPr="00221A64">
        <w:t>10</w:t>
      </w:r>
      <w:r w:rsidRPr="00C21452">
        <w:t>]</w:t>
      </w:r>
      <w:r>
        <w:t>, с</w:t>
      </w:r>
      <w:r w:rsidRPr="00C21452">
        <w:t xml:space="preserve"> </w:t>
      </w:r>
      <w:r>
        <w:t xml:space="preserve">шагом </w:t>
      </w:r>
      <w:r>
        <w:rPr>
          <w:lang w:val="en-US"/>
        </w:rPr>
        <w:t>h</w:t>
      </w:r>
      <w:r w:rsidRPr="00A83ABB">
        <w:t>=1</w:t>
      </w:r>
      <w:r w:rsidRPr="00C21452">
        <w:t xml:space="preserve">;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247001">
        <w:t>38</w:t>
      </w:r>
      <w:r>
        <w:t xml:space="preserve"> с</w:t>
      </w:r>
      <w:r w:rsidRPr="00247001">
        <w:rPr>
          <w:vertAlign w:val="superscript"/>
        </w:rPr>
        <w:t>-1</w:t>
      </w:r>
    </w:p>
    <w:p w:rsidR="00EF62AD" w:rsidRDefault="00EF62AD" w:rsidP="00EF62AD">
      <w:pPr>
        <w:numPr>
          <w:ilvl w:val="0"/>
          <w:numId w:val="3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EF62AD" w:rsidRPr="00247001" w:rsidRDefault="00EF62AD" w:rsidP="00EF62AD">
      <w:pPr>
        <w:numPr>
          <w:ilvl w:val="0"/>
          <w:numId w:val="32"/>
        </w:numPr>
        <w:jc w:val="both"/>
      </w:pPr>
      <w:r>
        <w:t>Подготовьте отчет.</w:t>
      </w:r>
    </w:p>
    <w:p w:rsidR="00EF62AD" w:rsidRDefault="00EF62AD" w:rsidP="00EF62AD">
      <w:pPr>
        <w:pBdr>
          <w:bottom w:val="single" w:sz="4" w:space="1" w:color="auto"/>
        </w:pBdr>
        <w:rPr>
          <w:u w:val="single"/>
        </w:rPr>
      </w:pPr>
    </w:p>
    <w:p w:rsidR="00EF62AD" w:rsidRDefault="00EF62AD" w:rsidP="00EF62AD">
      <w:pPr>
        <w:rPr>
          <w:u w:val="single"/>
        </w:rPr>
      </w:pPr>
      <w:r>
        <w:rPr>
          <w:u w:val="single"/>
        </w:rPr>
        <w:br w:type="page"/>
      </w:r>
    </w:p>
    <w:p w:rsidR="00EF62AD" w:rsidRDefault="00EF62AD" w:rsidP="00EF62AD">
      <w:pPr>
        <w:rPr>
          <w:u w:val="single"/>
          <w:lang w:val="en-US"/>
        </w:rPr>
      </w:pPr>
    </w:p>
    <w:sectPr w:rsidR="00EF62AD" w:rsidSect="00A045FD"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24860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E2131"/>
    <w:multiLevelType w:val="hybridMultilevel"/>
    <w:tmpl w:val="51849AAE"/>
    <w:lvl w:ilvl="0" w:tplc="A1A48B3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6C2610D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CA6203"/>
    <w:multiLevelType w:val="hybridMultilevel"/>
    <w:tmpl w:val="B1163B86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9C03FFB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F52ABA"/>
    <w:multiLevelType w:val="hybridMultilevel"/>
    <w:tmpl w:val="D624D89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6A7C6D"/>
    <w:multiLevelType w:val="hybridMultilevel"/>
    <w:tmpl w:val="714600FC"/>
    <w:lvl w:ilvl="0" w:tplc="1444C3B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604EE6"/>
    <w:multiLevelType w:val="hybridMultilevel"/>
    <w:tmpl w:val="4658FD42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4595CB9"/>
    <w:multiLevelType w:val="hybridMultilevel"/>
    <w:tmpl w:val="D91247BA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93605F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164CDE"/>
    <w:multiLevelType w:val="hybridMultilevel"/>
    <w:tmpl w:val="3C061ED4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8B45DCB"/>
    <w:multiLevelType w:val="hybridMultilevel"/>
    <w:tmpl w:val="B1163B86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8D433AB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EC21C6"/>
    <w:multiLevelType w:val="hybridMultilevel"/>
    <w:tmpl w:val="D720A84A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99062C"/>
    <w:multiLevelType w:val="hybridMultilevel"/>
    <w:tmpl w:val="00867A2C"/>
    <w:lvl w:ilvl="0" w:tplc="E71CD0B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1FA35537"/>
    <w:multiLevelType w:val="hybridMultilevel"/>
    <w:tmpl w:val="8AF09770"/>
    <w:lvl w:ilvl="0" w:tplc="E71CD0B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3035E27"/>
    <w:multiLevelType w:val="hybridMultilevel"/>
    <w:tmpl w:val="05A2797C"/>
    <w:lvl w:ilvl="0" w:tplc="8FE611FA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5393B16"/>
    <w:multiLevelType w:val="hybridMultilevel"/>
    <w:tmpl w:val="D91247BA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B9586E"/>
    <w:multiLevelType w:val="hybridMultilevel"/>
    <w:tmpl w:val="05A2797C"/>
    <w:lvl w:ilvl="0" w:tplc="8FE611FA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612468C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86D0D5B"/>
    <w:multiLevelType w:val="hybridMultilevel"/>
    <w:tmpl w:val="309E770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1D16E36"/>
    <w:multiLevelType w:val="hybridMultilevel"/>
    <w:tmpl w:val="CC0A4DA6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5A246C4"/>
    <w:multiLevelType w:val="hybridMultilevel"/>
    <w:tmpl w:val="309E770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7156E18"/>
    <w:multiLevelType w:val="hybridMultilevel"/>
    <w:tmpl w:val="A8207F88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F27A20"/>
    <w:multiLevelType w:val="hybridMultilevel"/>
    <w:tmpl w:val="53101974"/>
    <w:lvl w:ilvl="0" w:tplc="D1F40B2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E051307"/>
    <w:multiLevelType w:val="hybridMultilevel"/>
    <w:tmpl w:val="8AF09770"/>
    <w:lvl w:ilvl="0" w:tplc="E71CD0B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1825835"/>
    <w:multiLevelType w:val="hybridMultilevel"/>
    <w:tmpl w:val="714600FC"/>
    <w:lvl w:ilvl="0" w:tplc="1444C3B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51E4243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777597A"/>
    <w:multiLevelType w:val="hybridMultilevel"/>
    <w:tmpl w:val="CC0A4DA6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E9C7CD2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F261DE2"/>
    <w:multiLevelType w:val="hybridMultilevel"/>
    <w:tmpl w:val="A8207F88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F583AD7"/>
    <w:multiLevelType w:val="hybridMultilevel"/>
    <w:tmpl w:val="0BFAE67E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2C51CAB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5347AF7"/>
    <w:multiLevelType w:val="hybridMultilevel"/>
    <w:tmpl w:val="53101974"/>
    <w:lvl w:ilvl="0" w:tplc="D1F40B2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AF35458"/>
    <w:multiLevelType w:val="hybridMultilevel"/>
    <w:tmpl w:val="D91247BA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EDF5FCD"/>
    <w:multiLevelType w:val="hybridMultilevel"/>
    <w:tmpl w:val="D3061710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16F1978"/>
    <w:multiLevelType w:val="hybridMultilevel"/>
    <w:tmpl w:val="3C061ED4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1FC489D"/>
    <w:multiLevelType w:val="hybridMultilevel"/>
    <w:tmpl w:val="0BFAE67E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6534B04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90B25"/>
    <w:multiLevelType w:val="hybridMultilevel"/>
    <w:tmpl w:val="D624D89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B2714BD"/>
    <w:multiLevelType w:val="hybridMultilevel"/>
    <w:tmpl w:val="8E40972A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D4F4F5D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5E43B5"/>
    <w:multiLevelType w:val="hybridMultilevel"/>
    <w:tmpl w:val="51849AAE"/>
    <w:lvl w:ilvl="0" w:tplc="A1A48B3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3930FDB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D61AE8"/>
    <w:multiLevelType w:val="hybridMultilevel"/>
    <w:tmpl w:val="D3061710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A642D0"/>
    <w:multiLevelType w:val="hybridMultilevel"/>
    <w:tmpl w:val="4658FD42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FC867D1"/>
    <w:multiLevelType w:val="hybridMultilevel"/>
    <w:tmpl w:val="8E40972A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4"/>
  </w:num>
  <w:num w:numId="2">
    <w:abstractNumId w:val="15"/>
  </w:num>
  <w:num w:numId="3">
    <w:abstractNumId w:val="16"/>
  </w:num>
  <w:num w:numId="4">
    <w:abstractNumId w:val="28"/>
  </w:num>
  <w:num w:numId="5">
    <w:abstractNumId w:val="7"/>
  </w:num>
  <w:num w:numId="6">
    <w:abstractNumId w:val="3"/>
  </w:num>
  <w:num w:numId="7">
    <w:abstractNumId w:val="5"/>
  </w:num>
  <w:num w:numId="8">
    <w:abstractNumId w:val="22"/>
  </w:num>
  <w:num w:numId="9">
    <w:abstractNumId w:val="31"/>
  </w:num>
  <w:num w:numId="10">
    <w:abstractNumId w:val="40"/>
  </w:num>
  <w:num w:numId="11">
    <w:abstractNumId w:val="10"/>
  </w:num>
  <w:num w:numId="12">
    <w:abstractNumId w:val="1"/>
  </w:num>
  <w:num w:numId="13">
    <w:abstractNumId w:val="6"/>
  </w:num>
  <w:num w:numId="14">
    <w:abstractNumId w:val="13"/>
  </w:num>
  <w:num w:numId="15">
    <w:abstractNumId w:val="44"/>
  </w:num>
  <w:num w:numId="16">
    <w:abstractNumId w:val="29"/>
  </w:num>
  <w:num w:numId="17">
    <w:abstractNumId w:val="23"/>
  </w:num>
  <w:num w:numId="18">
    <w:abstractNumId w:val="0"/>
  </w:num>
  <w:num w:numId="19">
    <w:abstractNumId w:val="4"/>
  </w:num>
  <w:num w:numId="20">
    <w:abstractNumId w:val="2"/>
  </w:num>
  <w:num w:numId="21">
    <w:abstractNumId w:val="19"/>
  </w:num>
  <w:num w:numId="22">
    <w:abstractNumId w:val="38"/>
  </w:num>
  <w:num w:numId="23">
    <w:abstractNumId w:val="34"/>
  </w:num>
  <w:num w:numId="24">
    <w:abstractNumId w:val="33"/>
  </w:num>
  <w:num w:numId="25">
    <w:abstractNumId w:val="14"/>
  </w:num>
  <w:num w:numId="26">
    <w:abstractNumId w:val="18"/>
  </w:num>
  <w:num w:numId="27">
    <w:abstractNumId w:val="21"/>
  </w:num>
  <w:num w:numId="28">
    <w:abstractNumId w:val="8"/>
  </w:num>
  <w:num w:numId="29">
    <w:abstractNumId w:val="45"/>
  </w:num>
  <w:num w:numId="30">
    <w:abstractNumId w:val="35"/>
  </w:num>
  <w:num w:numId="31">
    <w:abstractNumId w:val="11"/>
  </w:num>
  <w:num w:numId="32">
    <w:abstractNumId w:val="41"/>
  </w:num>
  <w:num w:numId="33">
    <w:abstractNumId w:val="39"/>
  </w:num>
  <w:num w:numId="34">
    <w:abstractNumId w:val="30"/>
  </w:num>
  <w:num w:numId="35">
    <w:abstractNumId w:val="20"/>
  </w:num>
  <w:num w:numId="36">
    <w:abstractNumId w:val="12"/>
  </w:num>
  <w:num w:numId="37">
    <w:abstractNumId w:val="37"/>
  </w:num>
  <w:num w:numId="38">
    <w:abstractNumId w:val="43"/>
  </w:num>
  <w:num w:numId="39">
    <w:abstractNumId w:val="46"/>
  </w:num>
  <w:num w:numId="40">
    <w:abstractNumId w:val="9"/>
  </w:num>
  <w:num w:numId="41">
    <w:abstractNumId w:val="36"/>
  </w:num>
  <w:num w:numId="42">
    <w:abstractNumId w:val="32"/>
  </w:num>
  <w:num w:numId="43">
    <w:abstractNumId w:val="42"/>
  </w:num>
  <w:num w:numId="44">
    <w:abstractNumId w:val="27"/>
  </w:num>
  <w:num w:numId="45">
    <w:abstractNumId w:val="26"/>
  </w:num>
  <w:num w:numId="46">
    <w:abstractNumId w:val="17"/>
  </w:num>
  <w:num w:numId="47">
    <w:abstractNumId w:val="25"/>
  </w:num>
  <w:numIdMacAtCleanup w:val="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39FB"/>
    <w:rsid w:val="00007E3B"/>
    <w:rsid w:val="00011CC9"/>
    <w:rsid w:val="00011FA2"/>
    <w:rsid w:val="00016626"/>
    <w:rsid w:val="00022ECE"/>
    <w:rsid w:val="00040CCB"/>
    <w:rsid w:val="000655BD"/>
    <w:rsid w:val="000816E1"/>
    <w:rsid w:val="0008770C"/>
    <w:rsid w:val="000E027B"/>
    <w:rsid w:val="000E2DF9"/>
    <w:rsid w:val="000E552B"/>
    <w:rsid w:val="00107AAB"/>
    <w:rsid w:val="00124492"/>
    <w:rsid w:val="0012487D"/>
    <w:rsid w:val="00163444"/>
    <w:rsid w:val="00175543"/>
    <w:rsid w:val="001A489B"/>
    <w:rsid w:val="001E2C21"/>
    <w:rsid w:val="001F3B05"/>
    <w:rsid w:val="00221A64"/>
    <w:rsid w:val="0022475E"/>
    <w:rsid w:val="00225E3A"/>
    <w:rsid w:val="00246FB0"/>
    <w:rsid w:val="00247001"/>
    <w:rsid w:val="00251ABF"/>
    <w:rsid w:val="002608B3"/>
    <w:rsid w:val="002900D7"/>
    <w:rsid w:val="002972C4"/>
    <w:rsid w:val="002B2576"/>
    <w:rsid w:val="002E0081"/>
    <w:rsid w:val="002E1504"/>
    <w:rsid w:val="00376505"/>
    <w:rsid w:val="00387BC8"/>
    <w:rsid w:val="003B73F1"/>
    <w:rsid w:val="003C242B"/>
    <w:rsid w:val="003F312B"/>
    <w:rsid w:val="00457181"/>
    <w:rsid w:val="00474860"/>
    <w:rsid w:val="004D04BF"/>
    <w:rsid w:val="005358E2"/>
    <w:rsid w:val="00535CA6"/>
    <w:rsid w:val="00580710"/>
    <w:rsid w:val="00582E12"/>
    <w:rsid w:val="0060411A"/>
    <w:rsid w:val="00613F58"/>
    <w:rsid w:val="006620A0"/>
    <w:rsid w:val="006B39FB"/>
    <w:rsid w:val="006D2E25"/>
    <w:rsid w:val="006D32EA"/>
    <w:rsid w:val="006E24A0"/>
    <w:rsid w:val="00734C3B"/>
    <w:rsid w:val="0074084F"/>
    <w:rsid w:val="00772B70"/>
    <w:rsid w:val="00787EA4"/>
    <w:rsid w:val="0079110A"/>
    <w:rsid w:val="007C0DA2"/>
    <w:rsid w:val="00805E01"/>
    <w:rsid w:val="0088104B"/>
    <w:rsid w:val="008D002B"/>
    <w:rsid w:val="008F073C"/>
    <w:rsid w:val="00935E27"/>
    <w:rsid w:val="009570A6"/>
    <w:rsid w:val="00957B18"/>
    <w:rsid w:val="00961E79"/>
    <w:rsid w:val="00996FBD"/>
    <w:rsid w:val="009C1342"/>
    <w:rsid w:val="009D7DDE"/>
    <w:rsid w:val="009E08A5"/>
    <w:rsid w:val="00A045FD"/>
    <w:rsid w:val="00A537BF"/>
    <w:rsid w:val="00A55AC6"/>
    <w:rsid w:val="00A744E1"/>
    <w:rsid w:val="00A83ABB"/>
    <w:rsid w:val="00A83C16"/>
    <w:rsid w:val="00A93F65"/>
    <w:rsid w:val="00AA46C0"/>
    <w:rsid w:val="00AE647C"/>
    <w:rsid w:val="00AF58D9"/>
    <w:rsid w:val="00B1316A"/>
    <w:rsid w:val="00B14606"/>
    <w:rsid w:val="00B410D5"/>
    <w:rsid w:val="00B45607"/>
    <w:rsid w:val="00B5743F"/>
    <w:rsid w:val="00B973CC"/>
    <w:rsid w:val="00BB3643"/>
    <w:rsid w:val="00BB63E6"/>
    <w:rsid w:val="00BC4B77"/>
    <w:rsid w:val="00BD0009"/>
    <w:rsid w:val="00BE7F00"/>
    <w:rsid w:val="00C020C0"/>
    <w:rsid w:val="00C04B9A"/>
    <w:rsid w:val="00C21452"/>
    <w:rsid w:val="00C27119"/>
    <w:rsid w:val="00C70CAF"/>
    <w:rsid w:val="00CD1ACA"/>
    <w:rsid w:val="00CD395A"/>
    <w:rsid w:val="00CF740D"/>
    <w:rsid w:val="00D42EEC"/>
    <w:rsid w:val="00D42F17"/>
    <w:rsid w:val="00D50382"/>
    <w:rsid w:val="00D528EE"/>
    <w:rsid w:val="00D77988"/>
    <w:rsid w:val="00DD0CDB"/>
    <w:rsid w:val="00DD6583"/>
    <w:rsid w:val="00E4774B"/>
    <w:rsid w:val="00E66BFF"/>
    <w:rsid w:val="00EC098A"/>
    <w:rsid w:val="00EF62AD"/>
    <w:rsid w:val="00EF6C0C"/>
    <w:rsid w:val="00F10CC9"/>
    <w:rsid w:val="00F50188"/>
    <w:rsid w:val="00F532EC"/>
    <w:rsid w:val="00F81E17"/>
    <w:rsid w:val="00F93601"/>
    <w:rsid w:val="00FC4739"/>
    <w:rsid w:val="00FC7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7A81211"/>
  <w15:chartTrackingRefBased/>
  <w15:docId w15:val="{727F579F-F58F-4629-925D-FC9F4D807B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F6C0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613F58"/>
    <w:rPr>
      <w:rFonts w:ascii="Tahoma" w:hAnsi="Tahoma" w:cs="Tahoma"/>
      <w:sz w:val="16"/>
      <w:szCs w:val="16"/>
    </w:rPr>
  </w:style>
  <w:style w:type="table" w:styleId="a4">
    <w:name w:val="Table Grid"/>
    <w:basedOn w:val="a1"/>
    <w:uiPriority w:val="39"/>
    <w:rsid w:val="003C24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D528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1</Pages>
  <Words>2660</Words>
  <Characters>15168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«Приближенные методы решения</vt:lpstr>
    </vt:vector>
  </TitlesOfParts>
  <Company>ТПУ</Company>
  <LinksUpToDate>false</LinksUpToDate>
  <CharactersWithSpaces>17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«Приближенные методы решения</dc:title>
  <dc:subject/>
  <dc:creator>света</dc:creator>
  <cp:keywords/>
  <dc:description/>
  <cp:lastModifiedBy>Вячеслав Чузлов</cp:lastModifiedBy>
  <cp:revision>9</cp:revision>
  <cp:lastPrinted>2005-05-04T11:46:00Z</cp:lastPrinted>
  <dcterms:created xsi:type="dcterms:W3CDTF">2021-05-23T12:07:00Z</dcterms:created>
  <dcterms:modified xsi:type="dcterms:W3CDTF">2022-05-09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